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F32AB8" w14:textId="603257F2" w:rsidR="00823A8D" w:rsidRDefault="002C5EA7" w:rsidP="0055315B">
      <w:pPr>
        <w:jc w:val="center"/>
        <w:rPr>
          <w:rFonts w:ascii="Helvetica" w:hAnsi="Helvetica"/>
        </w:rPr>
      </w:pPr>
      <w:r>
        <w:rPr>
          <w:rFonts w:ascii="Helvetica" w:hAnsi="Helvetica"/>
        </w:rPr>
        <w:t>PHY455</w:t>
      </w:r>
    </w:p>
    <w:p w14:paraId="5496A8C3" w14:textId="5BB7DA78" w:rsidR="009E4105" w:rsidRDefault="00A52EC1" w:rsidP="00827970">
      <w:pPr>
        <w:jc w:val="center"/>
        <w:rPr>
          <w:rFonts w:ascii="Helvetica" w:hAnsi="Helvetica"/>
        </w:rPr>
      </w:pPr>
      <w:r>
        <w:rPr>
          <w:rFonts w:ascii="Helvetica" w:hAnsi="Helvetica"/>
        </w:rPr>
        <w:t>Spring, 2018</w:t>
      </w:r>
    </w:p>
    <w:p w14:paraId="3C2A3D25" w14:textId="5BA9691D" w:rsidR="008503E7" w:rsidRDefault="007573EF" w:rsidP="008503E7">
      <w:pPr>
        <w:jc w:val="center"/>
        <w:rPr>
          <w:rFonts w:ascii="Helvetica" w:hAnsi="Helvetica"/>
        </w:rPr>
      </w:pPr>
      <w:r>
        <w:rPr>
          <w:rFonts w:ascii="Helvetica" w:hAnsi="Helvetica"/>
        </w:rPr>
        <w:t>Exam #2</w:t>
      </w:r>
    </w:p>
    <w:p w14:paraId="3B788FEE" w14:textId="77777777" w:rsidR="008503E7" w:rsidRDefault="008503E7">
      <w:pPr>
        <w:rPr>
          <w:rFonts w:ascii="Helvetica" w:hAnsi="Helvetica"/>
        </w:rPr>
      </w:pPr>
    </w:p>
    <w:p w14:paraId="1B366EFC" w14:textId="77777777" w:rsidR="008503E7" w:rsidRDefault="008503E7">
      <w:pPr>
        <w:rPr>
          <w:rFonts w:ascii="Helvetica" w:hAnsi="Helvetica"/>
        </w:rPr>
      </w:pPr>
    </w:p>
    <w:p w14:paraId="124C8501" w14:textId="77777777" w:rsidR="008503E7" w:rsidRDefault="008503E7">
      <w:pPr>
        <w:rPr>
          <w:rFonts w:ascii="Helvetica" w:hAnsi="Helvetica"/>
        </w:rPr>
      </w:pPr>
    </w:p>
    <w:p w14:paraId="1C972778" w14:textId="77777777" w:rsidR="008503E7" w:rsidRDefault="008503E7">
      <w:pPr>
        <w:rPr>
          <w:rFonts w:ascii="Helvetica" w:hAnsi="Helvetica"/>
        </w:rPr>
      </w:pPr>
    </w:p>
    <w:p w14:paraId="1CE6CDA3" w14:textId="77777777" w:rsidR="00281FE4" w:rsidRPr="004A2328" w:rsidRDefault="00281FE4" w:rsidP="00281FE4">
      <w:pPr>
        <w:jc w:val="center"/>
        <w:rPr>
          <w:rFonts w:ascii="Helvetica" w:hAnsi="Helvetica"/>
        </w:rPr>
      </w:pPr>
    </w:p>
    <w:p w14:paraId="5D6BAA79" w14:textId="77777777" w:rsidR="00281FE4" w:rsidRPr="004A2328" w:rsidRDefault="00281FE4" w:rsidP="00281FE4">
      <w:pPr>
        <w:jc w:val="center"/>
        <w:rPr>
          <w:rFonts w:ascii="Helvetica" w:hAnsi="Helvetica"/>
        </w:rPr>
      </w:pPr>
    </w:p>
    <w:p w14:paraId="0677D002" w14:textId="77777777" w:rsidR="00281FE4" w:rsidRPr="004A2328" w:rsidRDefault="00281FE4" w:rsidP="00281FE4">
      <w:pPr>
        <w:jc w:val="center"/>
        <w:rPr>
          <w:rFonts w:ascii="Helvetica" w:hAnsi="Helvetica"/>
        </w:rPr>
      </w:pPr>
    </w:p>
    <w:p w14:paraId="3D738D5B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Name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1502B17B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235F71DC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1F9FC4EA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4F51FD21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1768B6B4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2735D775" w14:textId="77777777" w:rsidR="00281FE4" w:rsidRPr="004A2328" w:rsidRDefault="00281FE4" w:rsidP="00281FE4">
      <w:pPr>
        <w:jc w:val="center"/>
        <w:rPr>
          <w:rFonts w:ascii="Helvetica" w:hAnsi="Helvetica"/>
        </w:rPr>
      </w:pPr>
    </w:p>
    <w:p w14:paraId="57976298" w14:textId="77777777" w:rsidR="00281FE4" w:rsidRDefault="00281FE4" w:rsidP="00281FE4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Total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638F8017" w14:textId="77777777" w:rsidR="00364BFD" w:rsidRDefault="00364BFD" w:rsidP="00281FE4">
      <w:pPr>
        <w:rPr>
          <w:rFonts w:ascii="Helvetica" w:hAnsi="Helvetica"/>
          <w:b/>
        </w:rPr>
      </w:pPr>
    </w:p>
    <w:p w14:paraId="1331CC59" w14:textId="77777777" w:rsidR="00364BFD" w:rsidRDefault="00364BFD" w:rsidP="00281FE4">
      <w:pPr>
        <w:rPr>
          <w:rFonts w:ascii="Helvetica" w:hAnsi="Helvetica"/>
          <w:b/>
        </w:rPr>
      </w:pPr>
    </w:p>
    <w:p w14:paraId="6488CA46" w14:textId="77777777" w:rsidR="007C7BD6" w:rsidRDefault="007C7BD6" w:rsidP="007C7BD6">
      <w:pPr>
        <w:rPr>
          <w:rFonts w:ascii="Helvetica" w:hAnsi="Helvetica"/>
        </w:rPr>
      </w:pPr>
      <w:r w:rsidRPr="00364BFD">
        <w:rPr>
          <w:rFonts w:ascii="Helvetica" w:hAnsi="Helvetica"/>
        </w:rPr>
        <w:t xml:space="preserve">All </w:t>
      </w:r>
      <w:r>
        <w:rPr>
          <w:rFonts w:ascii="Helvetica" w:hAnsi="Helvetica"/>
        </w:rPr>
        <w:t>answers</w:t>
      </w:r>
      <w:r w:rsidRPr="00364BFD">
        <w:rPr>
          <w:rFonts w:ascii="Helvetica" w:hAnsi="Helvetica"/>
        </w:rPr>
        <w:t xml:space="preserve"> should be </w:t>
      </w:r>
      <w:r>
        <w:rPr>
          <w:rFonts w:ascii="Helvetica" w:hAnsi="Helvetica"/>
        </w:rPr>
        <w:t>given</w:t>
      </w:r>
      <w:r w:rsidRPr="00364BFD">
        <w:rPr>
          <w:rFonts w:ascii="Helvetica" w:hAnsi="Helvetica"/>
        </w:rPr>
        <w:t xml:space="preserve"> in eV or </w:t>
      </w:r>
      <w:r>
        <w:rPr>
          <w:rFonts w:ascii="Helvetica" w:hAnsi="Helvetica"/>
        </w:rPr>
        <w:t>Å</w:t>
      </w:r>
      <w:r w:rsidRPr="00364BFD">
        <w:rPr>
          <w:rFonts w:ascii="Helvetica" w:hAnsi="Helvetica"/>
        </w:rPr>
        <w:t xml:space="preserve"> and</w:t>
      </w:r>
      <w:r>
        <w:rPr>
          <w:rFonts w:ascii="Helvetica" w:hAnsi="Helvetica"/>
        </w:rPr>
        <w:t xml:space="preserve"> related units where appropriate</w:t>
      </w:r>
      <w:r w:rsidRPr="00364BFD">
        <w:rPr>
          <w:rFonts w:ascii="Helvetica" w:hAnsi="Helvetica"/>
        </w:rPr>
        <w:t xml:space="preserve">, </w:t>
      </w:r>
      <w:r>
        <w:rPr>
          <w:rFonts w:ascii="Helvetica" w:hAnsi="Helvetica"/>
        </w:rPr>
        <w:t xml:space="preserve">and SI </w:t>
      </w:r>
      <w:r w:rsidRPr="00364BFD">
        <w:rPr>
          <w:rFonts w:ascii="Helvetica" w:hAnsi="Helvetica"/>
        </w:rPr>
        <w:t>un</w:t>
      </w:r>
      <w:r>
        <w:rPr>
          <w:rFonts w:ascii="Helvetica" w:hAnsi="Helvetica"/>
        </w:rPr>
        <w:t>l</w:t>
      </w:r>
      <w:r w:rsidRPr="00364BFD">
        <w:rPr>
          <w:rFonts w:ascii="Helvetica" w:hAnsi="Helvetica"/>
        </w:rPr>
        <w:t>ess</w:t>
      </w:r>
      <w:r>
        <w:rPr>
          <w:rFonts w:ascii="Helvetica" w:hAnsi="Helvetica"/>
        </w:rPr>
        <w:t xml:space="preserve"> otherwise specified. All answers should be given numerically wherever possible unless otherwise stated.</w:t>
      </w:r>
    </w:p>
    <w:p w14:paraId="7E39E162" w14:textId="77777777" w:rsidR="00385E0C" w:rsidRDefault="00385E0C" w:rsidP="007C7BD6">
      <w:pPr>
        <w:rPr>
          <w:rFonts w:ascii="Helvetica" w:hAnsi="Helvetica"/>
        </w:rPr>
      </w:pPr>
    </w:p>
    <w:p w14:paraId="516F13A1" w14:textId="11BC41ED" w:rsidR="00241CC3" w:rsidRDefault="007C7BD6" w:rsidP="007C7BD6">
      <w:pPr>
        <w:rPr>
          <w:rFonts w:ascii="Helvetica" w:hAnsi="Helvetica"/>
        </w:rPr>
      </w:pPr>
      <w:r>
        <w:rPr>
          <w:rFonts w:ascii="Helvetica" w:hAnsi="Helvetica"/>
        </w:rPr>
        <w:t>Show your work.</w:t>
      </w:r>
    </w:p>
    <w:p w14:paraId="40A80F19" w14:textId="4D53CA2A" w:rsidR="00241CC3" w:rsidRDefault="00241CC3" w:rsidP="00241CC3">
      <w:pPr>
        <w:rPr>
          <w:rFonts w:ascii="Helvetica" w:hAnsi="Helvetica"/>
        </w:rPr>
      </w:pPr>
    </w:p>
    <w:p w14:paraId="2A2079F0" w14:textId="77777777" w:rsidR="00AA2507" w:rsidRDefault="00AA2507" w:rsidP="00241CC3">
      <w:pPr>
        <w:rPr>
          <w:rFonts w:ascii="Helvetica" w:hAnsi="Helvetica"/>
        </w:rPr>
      </w:pPr>
    </w:p>
    <w:p w14:paraId="0A57F8AB" w14:textId="77777777" w:rsidR="00241CC3" w:rsidRDefault="00241CC3" w:rsidP="00241CC3">
      <w:pPr>
        <w:rPr>
          <w:rFonts w:ascii="Helvetica" w:hAnsi="Helvetica"/>
        </w:rPr>
      </w:pPr>
    </w:p>
    <w:p w14:paraId="52FC838C" w14:textId="77777777" w:rsidR="006B298E" w:rsidRDefault="006B298E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25B8C973" w14:textId="48417BC0" w:rsidR="00380B5F" w:rsidRDefault="00C966C0" w:rsidP="00241CC3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 xml:space="preserve">1.  </w:t>
      </w:r>
      <w:r w:rsidR="00E01C4C">
        <w:rPr>
          <w:rFonts w:ascii="Helvetica" w:hAnsi="Helvetica"/>
        </w:rPr>
        <w:t>Calculate the theoretical b</w:t>
      </w:r>
      <w:r>
        <w:rPr>
          <w:rFonts w:ascii="Helvetica" w:hAnsi="Helvetica"/>
        </w:rPr>
        <w:t xml:space="preserve">ulk modulus for Rb; compare to the </w:t>
      </w:r>
      <w:r w:rsidR="00E01C4C">
        <w:rPr>
          <w:rFonts w:ascii="Helvetica" w:hAnsi="Helvetica"/>
        </w:rPr>
        <w:t>experimental value</w:t>
      </w:r>
      <w:r w:rsidR="001A2014">
        <w:rPr>
          <w:rFonts w:ascii="Helvetica" w:hAnsi="Helvetica"/>
        </w:rPr>
        <w:t>.</w:t>
      </w:r>
      <w:r w:rsidR="00D76C0B">
        <w:rPr>
          <w:rFonts w:ascii="Helvetica" w:hAnsi="Helvetica"/>
        </w:rPr>
        <w:t xml:space="preserve"> (10)</w:t>
      </w:r>
    </w:p>
    <w:p w14:paraId="03E73DB0" w14:textId="77777777" w:rsidR="00E01C4C" w:rsidRDefault="00E01C4C" w:rsidP="00241CC3">
      <w:pPr>
        <w:rPr>
          <w:rFonts w:ascii="Helvetica" w:hAnsi="Helvetica"/>
        </w:rPr>
      </w:pPr>
    </w:p>
    <w:p w14:paraId="5936379E" w14:textId="77777777" w:rsidR="00E01C4C" w:rsidRDefault="00E01C4C" w:rsidP="00241CC3">
      <w:pPr>
        <w:rPr>
          <w:rFonts w:ascii="Helvetica" w:hAnsi="Helvetica"/>
        </w:rPr>
      </w:pPr>
    </w:p>
    <w:p w14:paraId="10008876" w14:textId="77777777" w:rsidR="00E01C4C" w:rsidRDefault="00E01C4C" w:rsidP="00241CC3">
      <w:pPr>
        <w:rPr>
          <w:rFonts w:ascii="Helvetica" w:hAnsi="Helvetica"/>
        </w:rPr>
      </w:pPr>
    </w:p>
    <w:p w14:paraId="7F7FC518" w14:textId="77777777" w:rsidR="00E01C4C" w:rsidRDefault="00E01C4C" w:rsidP="00241CC3">
      <w:pPr>
        <w:rPr>
          <w:rFonts w:ascii="Helvetica" w:hAnsi="Helvetica"/>
        </w:rPr>
      </w:pPr>
    </w:p>
    <w:p w14:paraId="134DB529" w14:textId="77777777" w:rsidR="008D12CF" w:rsidRDefault="008D12CF" w:rsidP="00241CC3">
      <w:pPr>
        <w:rPr>
          <w:rFonts w:ascii="Helvetica" w:hAnsi="Helvetica"/>
        </w:rPr>
      </w:pPr>
    </w:p>
    <w:p w14:paraId="63B92CB1" w14:textId="77777777" w:rsidR="00E01C4C" w:rsidRDefault="00E01C4C" w:rsidP="00241CC3">
      <w:pPr>
        <w:rPr>
          <w:rFonts w:ascii="Helvetica" w:hAnsi="Helvetica"/>
        </w:rPr>
      </w:pPr>
    </w:p>
    <w:p w14:paraId="51F46F9F" w14:textId="77777777" w:rsidR="00E01C4C" w:rsidRDefault="00E01C4C" w:rsidP="00241CC3">
      <w:pPr>
        <w:rPr>
          <w:rFonts w:ascii="Helvetica" w:hAnsi="Helvetica"/>
        </w:rPr>
      </w:pPr>
    </w:p>
    <w:p w14:paraId="650242E5" w14:textId="77777777" w:rsidR="00E01C4C" w:rsidRDefault="00E01C4C" w:rsidP="00241CC3">
      <w:pPr>
        <w:rPr>
          <w:rFonts w:ascii="Helvetica" w:hAnsi="Helvetica"/>
        </w:rPr>
      </w:pPr>
    </w:p>
    <w:p w14:paraId="22CD3897" w14:textId="77777777" w:rsidR="00E01C4C" w:rsidRDefault="00E01C4C" w:rsidP="00241CC3">
      <w:pPr>
        <w:rPr>
          <w:rFonts w:ascii="Helvetica" w:hAnsi="Helvetica"/>
        </w:rPr>
      </w:pPr>
    </w:p>
    <w:p w14:paraId="14461A39" w14:textId="77777777" w:rsidR="00D44179" w:rsidRDefault="00D44179" w:rsidP="00241CC3">
      <w:pPr>
        <w:rPr>
          <w:rFonts w:ascii="Helvetica" w:hAnsi="Helvetica"/>
        </w:rPr>
      </w:pPr>
    </w:p>
    <w:p w14:paraId="296B0120" w14:textId="77777777" w:rsidR="00E01C4C" w:rsidRDefault="00E01C4C" w:rsidP="00241CC3">
      <w:pPr>
        <w:rPr>
          <w:rFonts w:ascii="Helvetica" w:hAnsi="Helvetica"/>
        </w:rPr>
      </w:pPr>
    </w:p>
    <w:p w14:paraId="091704B7" w14:textId="77777777" w:rsidR="00E01C4C" w:rsidRDefault="00E01C4C" w:rsidP="00241CC3">
      <w:pPr>
        <w:rPr>
          <w:rFonts w:ascii="Helvetica" w:hAnsi="Helvetica"/>
        </w:rPr>
      </w:pPr>
    </w:p>
    <w:p w14:paraId="531C9D06" w14:textId="77777777" w:rsidR="00E01C4C" w:rsidRDefault="00E01C4C" w:rsidP="00241CC3">
      <w:pPr>
        <w:rPr>
          <w:rFonts w:ascii="Helvetica" w:hAnsi="Helvetica"/>
        </w:rPr>
      </w:pPr>
    </w:p>
    <w:p w14:paraId="0BC0C008" w14:textId="77777777" w:rsidR="00E01C4C" w:rsidRDefault="00E01C4C" w:rsidP="00241CC3">
      <w:pPr>
        <w:rPr>
          <w:rFonts w:ascii="Helvetica" w:hAnsi="Helvetica"/>
        </w:rPr>
      </w:pPr>
    </w:p>
    <w:p w14:paraId="508DAA93" w14:textId="77777777" w:rsidR="001A2014" w:rsidRDefault="001A2014" w:rsidP="00241CC3">
      <w:pPr>
        <w:rPr>
          <w:rFonts w:ascii="Helvetica" w:hAnsi="Helvetica"/>
        </w:rPr>
      </w:pPr>
    </w:p>
    <w:p w14:paraId="65D5B8F8" w14:textId="13353E1C" w:rsidR="001A2014" w:rsidRDefault="001A2014" w:rsidP="00241CC3">
      <w:pPr>
        <w:rPr>
          <w:rFonts w:ascii="Helvetica" w:hAnsi="Helvetica"/>
        </w:rPr>
      </w:pPr>
      <w:r>
        <w:rPr>
          <w:rFonts w:ascii="Helvetica" w:hAnsi="Helvetica"/>
        </w:rPr>
        <w:t>2.  Find E</w:t>
      </w:r>
      <w:r w:rsidRPr="002D4CEF">
        <w:rPr>
          <w:rFonts w:ascii="Helvetica" w:hAnsi="Helvetica"/>
          <w:vertAlign w:val="superscript"/>
        </w:rPr>
        <w:t>2</w:t>
      </w:r>
      <w:r w:rsidR="003775C7">
        <w:rPr>
          <w:rFonts w:ascii="Helvetica" w:hAnsi="Helvetica"/>
        </w:rPr>
        <w:t xml:space="preserve"> per atom</w:t>
      </w:r>
      <w:r w:rsidR="00D44179">
        <w:rPr>
          <w:rFonts w:ascii="Helvetica" w:hAnsi="Helvetica"/>
        </w:rPr>
        <w:t xml:space="preserve"> (in eV</w:t>
      </w:r>
      <w:r w:rsidR="00D44179" w:rsidRPr="00D44179">
        <w:rPr>
          <w:rFonts w:ascii="Helvetica" w:hAnsi="Helvetica"/>
          <w:vertAlign w:val="superscript"/>
        </w:rPr>
        <w:t>2</w:t>
      </w:r>
      <w:r w:rsidR="00D44179">
        <w:rPr>
          <w:rFonts w:ascii="Helvetica" w:hAnsi="Helvetica"/>
        </w:rPr>
        <w:t>)</w:t>
      </w:r>
      <w:r w:rsidR="003775C7">
        <w:rPr>
          <w:rFonts w:ascii="Helvetica" w:hAnsi="Helvetica"/>
        </w:rPr>
        <w:t xml:space="preserve"> of </w:t>
      </w:r>
      <w:r w:rsidR="008D12CF">
        <w:rPr>
          <w:rFonts w:ascii="Helvetica" w:hAnsi="Helvetica"/>
        </w:rPr>
        <w:t xml:space="preserve">Rb treating it as </w:t>
      </w:r>
      <w:r>
        <w:rPr>
          <w:rFonts w:ascii="Helvetica" w:hAnsi="Helvetica"/>
        </w:rPr>
        <w:t xml:space="preserve">a </w:t>
      </w:r>
      <w:r w:rsidR="00BA5302">
        <w:rPr>
          <w:rFonts w:ascii="Helvetica" w:hAnsi="Helvetica"/>
        </w:rPr>
        <w:t xml:space="preserve">3D </w:t>
      </w:r>
      <w:r w:rsidR="00C966C0">
        <w:rPr>
          <w:rFonts w:ascii="Helvetica" w:hAnsi="Helvetica"/>
        </w:rPr>
        <w:t xml:space="preserve">free </w:t>
      </w:r>
      <w:r w:rsidR="008D12CF">
        <w:rPr>
          <w:rFonts w:ascii="Helvetica" w:hAnsi="Helvetica"/>
        </w:rPr>
        <w:t>electron gas</w:t>
      </w:r>
      <w:r>
        <w:rPr>
          <w:rFonts w:ascii="Helvetica" w:hAnsi="Helvetica"/>
        </w:rPr>
        <w:t xml:space="preserve"> at 0T.</w:t>
      </w:r>
      <w:r w:rsidR="00D76C0B">
        <w:rPr>
          <w:rFonts w:ascii="Helvetica" w:hAnsi="Helvetica"/>
        </w:rPr>
        <w:t xml:space="preserve"> (10)</w:t>
      </w:r>
    </w:p>
    <w:p w14:paraId="3225F767" w14:textId="77777777" w:rsidR="00E01C4C" w:rsidRDefault="00E01C4C" w:rsidP="00241CC3">
      <w:pPr>
        <w:rPr>
          <w:rFonts w:ascii="Helvetica" w:hAnsi="Helvetica"/>
        </w:rPr>
      </w:pPr>
    </w:p>
    <w:p w14:paraId="7590FE69" w14:textId="77777777" w:rsidR="00E01C4C" w:rsidRDefault="00E01C4C" w:rsidP="00241CC3">
      <w:pPr>
        <w:rPr>
          <w:rFonts w:ascii="Helvetica" w:hAnsi="Helvetica"/>
        </w:rPr>
      </w:pPr>
    </w:p>
    <w:p w14:paraId="567CF3BC" w14:textId="77777777" w:rsidR="00E01C4C" w:rsidRDefault="00E01C4C" w:rsidP="00241CC3">
      <w:pPr>
        <w:rPr>
          <w:rFonts w:ascii="Helvetica" w:hAnsi="Helvetica"/>
        </w:rPr>
      </w:pPr>
    </w:p>
    <w:p w14:paraId="129F5B3A" w14:textId="77777777" w:rsidR="00E01C4C" w:rsidRDefault="00E01C4C" w:rsidP="00241CC3">
      <w:pPr>
        <w:rPr>
          <w:rFonts w:ascii="Helvetica" w:hAnsi="Helvetica"/>
        </w:rPr>
      </w:pPr>
    </w:p>
    <w:p w14:paraId="067B7114" w14:textId="77777777" w:rsidR="00E01C4C" w:rsidRDefault="00E01C4C" w:rsidP="00241CC3">
      <w:pPr>
        <w:rPr>
          <w:rFonts w:ascii="Helvetica" w:hAnsi="Helvetica"/>
        </w:rPr>
      </w:pPr>
    </w:p>
    <w:p w14:paraId="48ADB7CC" w14:textId="77777777" w:rsidR="00E01C4C" w:rsidRDefault="00E01C4C" w:rsidP="00241CC3">
      <w:pPr>
        <w:rPr>
          <w:rFonts w:ascii="Helvetica" w:hAnsi="Helvetica"/>
        </w:rPr>
      </w:pPr>
    </w:p>
    <w:p w14:paraId="4B70FB67" w14:textId="77777777" w:rsidR="00E01C4C" w:rsidRDefault="00E01C4C" w:rsidP="00241CC3">
      <w:pPr>
        <w:rPr>
          <w:rFonts w:ascii="Helvetica" w:hAnsi="Helvetica"/>
        </w:rPr>
      </w:pPr>
    </w:p>
    <w:p w14:paraId="486986A5" w14:textId="77777777" w:rsidR="00E01C4C" w:rsidRDefault="00E01C4C" w:rsidP="00241CC3">
      <w:pPr>
        <w:rPr>
          <w:rFonts w:ascii="Helvetica" w:hAnsi="Helvetica"/>
        </w:rPr>
      </w:pPr>
    </w:p>
    <w:p w14:paraId="135F34D2" w14:textId="77777777" w:rsidR="00E01C4C" w:rsidRDefault="00E01C4C" w:rsidP="00241CC3">
      <w:pPr>
        <w:rPr>
          <w:rFonts w:ascii="Helvetica" w:hAnsi="Helvetica"/>
        </w:rPr>
      </w:pPr>
    </w:p>
    <w:p w14:paraId="467A1DB4" w14:textId="77777777" w:rsidR="00E01C4C" w:rsidRDefault="00E01C4C" w:rsidP="00241CC3">
      <w:pPr>
        <w:rPr>
          <w:rFonts w:ascii="Helvetica" w:hAnsi="Helvetica"/>
        </w:rPr>
      </w:pPr>
    </w:p>
    <w:p w14:paraId="55D24BD2" w14:textId="77777777" w:rsidR="00E01C4C" w:rsidRDefault="00E01C4C" w:rsidP="00241CC3">
      <w:pPr>
        <w:rPr>
          <w:rFonts w:ascii="Helvetica" w:hAnsi="Helvetica"/>
        </w:rPr>
      </w:pPr>
    </w:p>
    <w:p w14:paraId="7FB3916D" w14:textId="77777777" w:rsidR="00E01C4C" w:rsidRDefault="00E01C4C" w:rsidP="00241CC3">
      <w:pPr>
        <w:rPr>
          <w:rFonts w:ascii="Helvetica" w:hAnsi="Helvetica"/>
        </w:rPr>
      </w:pPr>
    </w:p>
    <w:p w14:paraId="26DEF025" w14:textId="77777777" w:rsidR="00E01C4C" w:rsidRDefault="00E01C4C" w:rsidP="00241CC3">
      <w:pPr>
        <w:rPr>
          <w:rFonts w:ascii="Helvetica" w:hAnsi="Helvetica"/>
        </w:rPr>
      </w:pPr>
    </w:p>
    <w:p w14:paraId="51AF847F" w14:textId="77777777" w:rsidR="00E01C4C" w:rsidRDefault="00E01C4C" w:rsidP="00241CC3">
      <w:pPr>
        <w:rPr>
          <w:rFonts w:ascii="Helvetica" w:hAnsi="Helvetica"/>
        </w:rPr>
      </w:pPr>
    </w:p>
    <w:p w14:paraId="557AD9CC" w14:textId="77777777" w:rsidR="00E01C4C" w:rsidRDefault="00E01C4C" w:rsidP="00241CC3">
      <w:pPr>
        <w:rPr>
          <w:rFonts w:ascii="Helvetica" w:hAnsi="Helvetica"/>
        </w:rPr>
      </w:pPr>
    </w:p>
    <w:p w14:paraId="50C1B043" w14:textId="77777777" w:rsidR="007A36F0" w:rsidRDefault="007A36F0" w:rsidP="00241CC3">
      <w:pPr>
        <w:rPr>
          <w:rFonts w:ascii="Helvetica" w:hAnsi="Helvetica"/>
        </w:rPr>
      </w:pPr>
    </w:p>
    <w:p w14:paraId="3AB1558A" w14:textId="77777777" w:rsidR="00E01C4C" w:rsidRDefault="00E01C4C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7EA7D0F3" w14:textId="7C9C64FA" w:rsidR="00F209DB" w:rsidRDefault="007D069E" w:rsidP="00F209DB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3</w:t>
      </w:r>
      <w:r w:rsidR="00F209DB">
        <w:rPr>
          <w:rFonts w:ascii="Helvetica" w:hAnsi="Helvetica"/>
        </w:rPr>
        <w:t xml:space="preserve">.  From electrical conductivity measured at 295 K for </w:t>
      </w:r>
      <w:r w:rsidR="004207B2">
        <w:rPr>
          <w:rFonts w:ascii="Helvetica" w:hAnsi="Helvetica"/>
        </w:rPr>
        <w:t>Cs</w:t>
      </w:r>
      <w:r w:rsidR="00F209DB">
        <w:rPr>
          <w:rFonts w:ascii="Helvetica" w:hAnsi="Helvetica"/>
        </w:rPr>
        <w:t xml:space="preserve">, find the value of the time constant that limits the conductivity at that temperature. </w:t>
      </w:r>
      <w:r w:rsidR="00D76C0B">
        <w:rPr>
          <w:rFonts w:ascii="Helvetica" w:hAnsi="Helvetica"/>
        </w:rPr>
        <w:t>(10)</w:t>
      </w:r>
    </w:p>
    <w:p w14:paraId="27CECA57" w14:textId="77777777" w:rsidR="001D5894" w:rsidRDefault="001D5894" w:rsidP="00F209DB">
      <w:pPr>
        <w:rPr>
          <w:rFonts w:ascii="Helvetica" w:hAnsi="Helvetica"/>
        </w:rPr>
      </w:pPr>
    </w:p>
    <w:p w14:paraId="78F6E5BA" w14:textId="77777777" w:rsidR="007D069E" w:rsidRDefault="007D069E" w:rsidP="001D5894">
      <w:pPr>
        <w:rPr>
          <w:rFonts w:ascii="Helvetica" w:hAnsi="Helvetica"/>
        </w:rPr>
      </w:pPr>
    </w:p>
    <w:p w14:paraId="32D8029D" w14:textId="77777777" w:rsidR="007D069E" w:rsidRDefault="007D069E" w:rsidP="001D5894">
      <w:pPr>
        <w:rPr>
          <w:rFonts w:ascii="Helvetica" w:hAnsi="Helvetica"/>
        </w:rPr>
      </w:pPr>
    </w:p>
    <w:p w14:paraId="23E90632" w14:textId="77777777" w:rsidR="007D069E" w:rsidRDefault="007D069E" w:rsidP="001D5894">
      <w:pPr>
        <w:rPr>
          <w:rFonts w:ascii="Helvetica" w:hAnsi="Helvetica"/>
        </w:rPr>
      </w:pPr>
    </w:p>
    <w:p w14:paraId="3D9F78BE" w14:textId="77777777" w:rsidR="007D069E" w:rsidRDefault="007D069E" w:rsidP="001D5894">
      <w:pPr>
        <w:rPr>
          <w:rFonts w:ascii="Helvetica" w:hAnsi="Helvetica"/>
        </w:rPr>
      </w:pPr>
    </w:p>
    <w:p w14:paraId="29E7DCED" w14:textId="77777777" w:rsidR="007D069E" w:rsidRDefault="007D069E" w:rsidP="001D5894">
      <w:pPr>
        <w:rPr>
          <w:rFonts w:ascii="Helvetica" w:hAnsi="Helvetica"/>
        </w:rPr>
      </w:pPr>
    </w:p>
    <w:p w14:paraId="3F134A03" w14:textId="77777777" w:rsidR="007D069E" w:rsidRDefault="007D069E" w:rsidP="001D5894">
      <w:pPr>
        <w:rPr>
          <w:rFonts w:ascii="Helvetica" w:hAnsi="Helvetica"/>
        </w:rPr>
      </w:pPr>
    </w:p>
    <w:p w14:paraId="620B2DBA" w14:textId="77777777" w:rsidR="007D069E" w:rsidRDefault="007D069E" w:rsidP="001D5894">
      <w:pPr>
        <w:rPr>
          <w:rFonts w:ascii="Helvetica" w:hAnsi="Helvetica"/>
        </w:rPr>
      </w:pPr>
    </w:p>
    <w:p w14:paraId="61E63433" w14:textId="77777777" w:rsidR="007D069E" w:rsidRDefault="007D069E" w:rsidP="001D5894">
      <w:pPr>
        <w:rPr>
          <w:rFonts w:ascii="Helvetica" w:hAnsi="Helvetica"/>
        </w:rPr>
      </w:pPr>
    </w:p>
    <w:p w14:paraId="576D7D7D" w14:textId="77777777" w:rsidR="007D069E" w:rsidRDefault="007D069E" w:rsidP="001D5894">
      <w:pPr>
        <w:rPr>
          <w:rFonts w:ascii="Helvetica" w:hAnsi="Helvetica"/>
        </w:rPr>
      </w:pPr>
    </w:p>
    <w:p w14:paraId="1E741302" w14:textId="77777777" w:rsidR="007D069E" w:rsidRDefault="007D069E" w:rsidP="001D5894">
      <w:pPr>
        <w:rPr>
          <w:rFonts w:ascii="Helvetica" w:hAnsi="Helvetica"/>
        </w:rPr>
      </w:pPr>
    </w:p>
    <w:p w14:paraId="6609EB19" w14:textId="77777777" w:rsidR="007D069E" w:rsidRDefault="007D069E" w:rsidP="001D5894">
      <w:pPr>
        <w:rPr>
          <w:rFonts w:ascii="Helvetica" w:hAnsi="Helvetica"/>
        </w:rPr>
      </w:pPr>
    </w:p>
    <w:p w14:paraId="258D00D7" w14:textId="77777777" w:rsidR="007D069E" w:rsidRDefault="007D069E" w:rsidP="001D5894">
      <w:pPr>
        <w:rPr>
          <w:rFonts w:ascii="Helvetica" w:hAnsi="Helvetica"/>
        </w:rPr>
      </w:pPr>
    </w:p>
    <w:p w14:paraId="2D65FB05" w14:textId="77777777" w:rsidR="007D069E" w:rsidRDefault="007D069E" w:rsidP="001D5894">
      <w:pPr>
        <w:rPr>
          <w:rFonts w:ascii="Helvetica" w:hAnsi="Helvetica"/>
        </w:rPr>
      </w:pPr>
    </w:p>
    <w:p w14:paraId="3C5BAA29" w14:textId="77777777" w:rsidR="007D069E" w:rsidRDefault="007D069E" w:rsidP="001D5894">
      <w:pPr>
        <w:rPr>
          <w:rFonts w:ascii="Helvetica" w:hAnsi="Helvetica"/>
        </w:rPr>
      </w:pPr>
    </w:p>
    <w:p w14:paraId="239BBB57" w14:textId="77777777" w:rsidR="007D069E" w:rsidRDefault="007D069E" w:rsidP="001D5894">
      <w:pPr>
        <w:rPr>
          <w:rFonts w:ascii="Helvetica" w:hAnsi="Helvetica"/>
        </w:rPr>
      </w:pPr>
    </w:p>
    <w:p w14:paraId="286EC748" w14:textId="77777777" w:rsidR="007D069E" w:rsidRDefault="007D069E" w:rsidP="001D5894">
      <w:pPr>
        <w:rPr>
          <w:rFonts w:ascii="Helvetica" w:hAnsi="Helvetica"/>
        </w:rPr>
      </w:pPr>
    </w:p>
    <w:p w14:paraId="3CDFE45B" w14:textId="77777777" w:rsidR="007D069E" w:rsidRDefault="007D069E" w:rsidP="001D5894">
      <w:pPr>
        <w:rPr>
          <w:rFonts w:ascii="Helvetica" w:hAnsi="Helvetica"/>
        </w:rPr>
      </w:pPr>
    </w:p>
    <w:p w14:paraId="744850AC" w14:textId="77777777" w:rsidR="007D069E" w:rsidRDefault="007D069E" w:rsidP="001D5894">
      <w:pPr>
        <w:rPr>
          <w:rFonts w:ascii="Helvetica" w:hAnsi="Helvetica"/>
        </w:rPr>
      </w:pPr>
    </w:p>
    <w:p w14:paraId="154BB99E" w14:textId="77777777" w:rsidR="007D069E" w:rsidRDefault="007D069E" w:rsidP="001D5894">
      <w:pPr>
        <w:rPr>
          <w:rFonts w:ascii="Helvetica" w:hAnsi="Helvetica"/>
        </w:rPr>
      </w:pPr>
    </w:p>
    <w:p w14:paraId="151CA1DE" w14:textId="77777777" w:rsidR="007D069E" w:rsidRDefault="007D069E" w:rsidP="001D5894">
      <w:pPr>
        <w:rPr>
          <w:rFonts w:ascii="Helvetica" w:hAnsi="Helvetica"/>
        </w:rPr>
      </w:pPr>
    </w:p>
    <w:p w14:paraId="067A6F5C" w14:textId="77777777" w:rsidR="007D069E" w:rsidRDefault="007D069E" w:rsidP="001D5894">
      <w:pPr>
        <w:rPr>
          <w:rFonts w:ascii="Helvetica" w:hAnsi="Helvetica"/>
        </w:rPr>
      </w:pPr>
    </w:p>
    <w:p w14:paraId="6A68DE1B" w14:textId="16DABC7D" w:rsidR="001D5894" w:rsidRDefault="007D069E" w:rsidP="001D5894">
      <w:pPr>
        <w:rPr>
          <w:rFonts w:ascii="Helvetica" w:hAnsi="Helvetica"/>
        </w:rPr>
      </w:pPr>
      <w:r>
        <w:rPr>
          <w:rFonts w:ascii="Helvetica" w:hAnsi="Helvetica"/>
        </w:rPr>
        <w:t>4</w:t>
      </w:r>
      <w:r w:rsidR="001D5894">
        <w:rPr>
          <w:rFonts w:ascii="Helvetica" w:hAnsi="Helvetica"/>
        </w:rPr>
        <w:t xml:space="preserve">.  Calculate the </w:t>
      </w:r>
      <w:r w:rsidR="004207B2">
        <w:rPr>
          <w:rFonts w:ascii="Helvetica" w:hAnsi="Helvetica"/>
        </w:rPr>
        <w:t xml:space="preserve">theoretical </w:t>
      </w:r>
      <w:r w:rsidR="00EC16D0">
        <w:rPr>
          <w:rFonts w:ascii="Helvetica" w:hAnsi="Helvetica"/>
        </w:rPr>
        <w:t>Hall coefficient for K</w:t>
      </w:r>
      <w:r w:rsidR="001D5894">
        <w:rPr>
          <w:rFonts w:ascii="Helvetica" w:hAnsi="Helvetica"/>
        </w:rPr>
        <w:t xml:space="preserve">. Compare to the experimental value. </w:t>
      </w:r>
      <w:r w:rsidR="00D76C0B">
        <w:rPr>
          <w:rFonts w:ascii="Helvetica" w:hAnsi="Helvetica"/>
        </w:rPr>
        <w:t>(10)</w:t>
      </w:r>
    </w:p>
    <w:p w14:paraId="43352F6A" w14:textId="77777777" w:rsidR="001D5894" w:rsidRDefault="001D5894" w:rsidP="00F209DB">
      <w:pPr>
        <w:rPr>
          <w:rFonts w:ascii="Helvetica" w:hAnsi="Helvetica"/>
        </w:rPr>
      </w:pPr>
    </w:p>
    <w:p w14:paraId="5560D3BD" w14:textId="77777777" w:rsidR="00F209DB" w:rsidRDefault="00F209DB" w:rsidP="00241CC3">
      <w:pPr>
        <w:rPr>
          <w:rFonts w:ascii="Helvetica" w:hAnsi="Helvetica"/>
        </w:rPr>
      </w:pPr>
    </w:p>
    <w:p w14:paraId="738CDD57" w14:textId="77777777" w:rsidR="00E01C4C" w:rsidRDefault="00E01C4C" w:rsidP="00241CC3">
      <w:pPr>
        <w:rPr>
          <w:rFonts w:ascii="Helvetica" w:hAnsi="Helvetica"/>
        </w:rPr>
      </w:pPr>
    </w:p>
    <w:p w14:paraId="7E145700" w14:textId="77777777" w:rsidR="00E01C4C" w:rsidRDefault="00E01C4C" w:rsidP="00241CC3">
      <w:pPr>
        <w:rPr>
          <w:rFonts w:ascii="Helvetica" w:hAnsi="Helvetica"/>
        </w:rPr>
      </w:pPr>
    </w:p>
    <w:p w14:paraId="6D5A99B4" w14:textId="77777777" w:rsidR="00E01C4C" w:rsidRDefault="00E01C4C" w:rsidP="00241CC3">
      <w:pPr>
        <w:rPr>
          <w:rFonts w:ascii="Helvetica" w:hAnsi="Helvetica"/>
        </w:rPr>
      </w:pPr>
    </w:p>
    <w:p w14:paraId="47C76E39" w14:textId="77777777" w:rsidR="00E01C4C" w:rsidRDefault="00E01C4C" w:rsidP="00241CC3">
      <w:pPr>
        <w:rPr>
          <w:rFonts w:ascii="Helvetica" w:hAnsi="Helvetica"/>
        </w:rPr>
      </w:pPr>
    </w:p>
    <w:p w14:paraId="48DC66D6" w14:textId="77777777" w:rsidR="00E01C4C" w:rsidRDefault="00E01C4C" w:rsidP="00241CC3">
      <w:pPr>
        <w:rPr>
          <w:rFonts w:ascii="Helvetica" w:hAnsi="Helvetica"/>
        </w:rPr>
      </w:pPr>
    </w:p>
    <w:p w14:paraId="4A61E952" w14:textId="77777777" w:rsidR="00E01C4C" w:rsidRDefault="00E01C4C" w:rsidP="00241CC3">
      <w:pPr>
        <w:rPr>
          <w:rFonts w:ascii="Helvetica" w:hAnsi="Helvetica"/>
        </w:rPr>
      </w:pPr>
    </w:p>
    <w:p w14:paraId="2940D6DE" w14:textId="77777777" w:rsidR="00E01C4C" w:rsidRDefault="00E01C4C" w:rsidP="00241CC3">
      <w:pPr>
        <w:rPr>
          <w:rFonts w:ascii="Helvetica" w:hAnsi="Helvetica"/>
        </w:rPr>
      </w:pPr>
    </w:p>
    <w:p w14:paraId="377FC197" w14:textId="77777777" w:rsidR="00E01C4C" w:rsidRDefault="00E01C4C" w:rsidP="00241CC3">
      <w:pPr>
        <w:rPr>
          <w:rFonts w:ascii="Helvetica" w:hAnsi="Helvetica"/>
        </w:rPr>
      </w:pPr>
    </w:p>
    <w:p w14:paraId="3B328783" w14:textId="77777777" w:rsidR="00E01C4C" w:rsidRDefault="00E01C4C" w:rsidP="00241CC3">
      <w:pPr>
        <w:rPr>
          <w:rFonts w:ascii="Helvetica" w:hAnsi="Helvetica"/>
        </w:rPr>
      </w:pPr>
    </w:p>
    <w:p w14:paraId="1C857546" w14:textId="77777777" w:rsidR="00E01C4C" w:rsidRDefault="00E01C4C" w:rsidP="00241CC3">
      <w:pPr>
        <w:rPr>
          <w:rFonts w:ascii="Helvetica" w:hAnsi="Helvetica"/>
        </w:rPr>
      </w:pPr>
    </w:p>
    <w:p w14:paraId="46F0B940" w14:textId="77777777" w:rsidR="00E01C4C" w:rsidRDefault="00E01C4C" w:rsidP="00241CC3">
      <w:pPr>
        <w:rPr>
          <w:rFonts w:ascii="Helvetica" w:hAnsi="Helvetica"/>
        </w:rPr>
      </w:pPr>
    </w:p>
    <w:p w14:paraId="1BFF9648" w14:textId="77777777" w:rsidR="00E01C4C" w:rsidRDefault="00E01C4C" w:rsidP="00241CC3">
      <w:pPr>
        <w:rPr>
          <w:rFonts w:ascii="Helvetica" w:hAnsi="Helvetica"/>
        </w:rPr>
      </w:pPr>
    </w:p>
    <w:p w14:paraId="37350D51" w14:textId="77777777" w:rsidR="00E01C4C" w:rsidRDefault="00E01C4C" w:rsidP="00241CC3">
      <w:pPr>
        <w:rPr>
          <w:rFonts w:ascii="Helvetica" w:hAnsi="Helvetica"/>
        </w:rPr>
      </w:pPr>
    </w:p>
    <w:p w14:paraId="094CA902" w14:textId="77777777" w:rsidR="00E01C4C" w:rsidRDefault="00E01C4C" w:rsidP="00241CC3">
      <w:pPr>
        <w:rPr>
          <w:rFonts w:ascii="Helvetica" w:hAnsi="Helvetica"/>
        </w:rPr>
      </w:pPr>
    </w:p>
    <w:p w14:paraId="57ACA59E" w14:textId="77777777" w:rsidR="00E01C4C" w:rsidRDefault="00E01C4C" w:rsidP="00241CC3">
      <w:pPr>
        <w:rPr>
          <w:rFonts w:ascii="Helvetica" w:hAnsi="Helvetica"/>
        </w:rPr>
      </w:pPr>
    </w:p>
    <w:p w14:paraId="220EC842" w14:textId="77777777" w:rsidR="007D069E" w:rsidRDefault="007D069E" w:rsidP="00241CC3">
      <w:pPr>
        <w:rPr>
          <w:rFonts w:ascii="Helvetica" w:hAnsi="Helvetica"/>
        </w:rPr>
      </w:pPr>
    </w:p>
    <w:p w14:paraId="4D60DCA4" w14:textId="607DD004" w:rsidR="006C6451" w:rsidRDefault="00544869" w:rsidP="00241CC3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5</w:t>
      </w:r>
      <w:r w:rsidR="006C6451">
        <w:rPr>
          <w:rFonts w:ascii="Helvetica" w:hAnsi="Helvetica"/>
        </w:rPr>
        <w:t xml:space="preserve">.  Derive the density of states for a 2D free electron gas. </w:t>
      </w:r>
      <w:r w:rsidR="00D76C0B">
        <w:rPr>
          <w:rFonts w:ascii="Helvetica" w:hAnsi="Helvetica"/>
        </w:rPr>
        <w:t>(10)</w:t>
      </w:r>
    </w:p>
    <w:p w14:paraId="7C496E31" w14:textId="77777777" w:rsidR="003A1F64" w:rsidRDefault="003A1F64">
      <w:pPr>
        <w:rPr>
          <w:rFonts w:ascii="Helvetica" w:hAnsi="Helvetica"/>
        </w:rPr>
      </w:pPr>
    </w:p>
    <w:p w14:paraId="3063398C" w14:textId="77777777" w:rsidR="00E01C4C" w:rsidRDefault="00E01C4C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28155B0B" w14:textId="20286B8C" w:rsidR="003A1F64" w:rsidRDefault="00544869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6</w:t>
      </w:r>
      <w:r w:rsidR="003A1F64">
        <w:rPr>
          <w:rFonts w:ascii="Helvetica" w:hAnsi="Helvetica"/>
        </w:rPr>
        <w:t xml:space="preserve">.  </w:t>
      </w:r>
      <w:r w:rsidR="002C34C3">
        <w:rPr>
          <w:rFonts w:ascii="Helvetica" w:hAnsi="Helvetica"/>
        </w:rPr>
        <w:t xml:space="preserve">The atomic density in deep space is </w:t>
      </w:r>
      <w:r w:rsidR="00FE1064">
        <w:rPr>
          <w:rFonts w:ascii="Helvetica" w:hAnsi="Helvetica"/>
        </w:rPr>
        <w:t>~1 atom/cm</w:t>
      </w:r>
      <w:r w:rsidR="00FE1064" w:rsidRPr="002C34C3">
        <w:rPr>
          <w:rFonts w:ascii="Helvetica" w:hAnsi="Helvetica"/>
          <w:vertAlign w:val="superscript"/>
        </w:rPr>
        <w:t>3</w:t>
      </w:r>
      <w:r w:rsidR="00FE1064">
        <w:rPr>
          <w:rFonts w:ascii="Helvetica" w:hAnsi="Helvetica"/>
        </w:rPr>
        <w:t>. Assume it is a plasma of H ions and electrons.</w:t>
      </w:r>
    </w:p>
    <w:p w14:paraId="1682BE48" w14:textId="0034C890" w:rsidR="00FE1064" w:rsidRDefault="002C34C3" w:rsidP="00FE1064">
      <w:pPr>
        <w:rPr>
          <w:rFonts w:ascii="Helvetica" w:hAnsi="Helvetica"/>
        </w:rPr>
      </w:pPr>
      <w:r>
        <w:rPr>
          <w:rFonts w:ascii="Helvetica" w:hAnsi="Helvetica"/>
        </w:rPr>
        <w:t>For the electrons, c</w:t>
      </w:r>
      <w:r w:rsidR="00FE1064">
        <w:rPr>
          <w:rFonts w:ascii="Helvetica" w:hAnsi="Helvetica"/>
        </w:rPr>
        <w:t>alculate:</w:t>
      </w:r>
    </w:p>
    <w:p w14:paraId="502D558C" w14:textId="77777777" w:rsidR="00FE1064" w:rsidRDefault="00FE1064" w:rsidP="00FE1064">
      <w:pPr>
        <w:rPr>
          <w:rFonts w:ascii="Helvetica" w:hAnsi="Helvetica"/>
        </w:rPr>
      </w:pPr>
    </w:p>
    <w:p w14:paraId="7637AD9A" w14:textId="458A20BD" w:rsidR="00FE1064" w:rsidRDefault="001516FB" w:rsidP="00FE1064">
      <w:pPr>
        <w:rPr>
          <w:rFonts w:ascii="Helvetica" w:hAnsi="Helvetica"/>
        </w:rPr>
      </w:pPr>
      <w:r>
        <w:rPr>
          <w:rFonts w:ascii="Helvetica" w:hAnsi="Helvetica"/>
        </w:rPr>
        <w:t xml:space="preserve">a.  Fermi </w:t>
      </w:r>
      <w:proofErr w:type="spellStart"/>
      <w:proofErr w:type="gramStart"/>
      <w:r>
        <w:rPr>
          <w:rFonts w:ascii="Helvetica" w:hAnsi="Helvetica"/>
        </w:rPr>
        <w:t>wavevector</w:t>
      </w:r>
      <w:r w:rsidR="00E91070">
        <w:rPr>
          <w:rFonts w:ascii="Helvetica" w:hAnsi="Helvetica"/>
        </w:rPr>
        <w:t>v</w:t>
      </w:r>
      <w:proofErr w:type="spellEnd"/>
      <w:r w:rsidR="00E91070">
        <w:rPr>
          <w:rFonts w:ascii="Helvetica" w:hAnsi="Helvetica"/>
        </w:rPr>
        <w:t xml:space="preserve"> </w:t>
      </w:r>
      <w:r w:rsidR="00FE1064">
        <w:rPr>
          <w:rFonts w:ascii="Helvetica" w:hAnsi="Helvetica"/>
        </w:rPr>
        <w:t xml:space="preserve"> (</w:t>
      </w:r>
      <w:proofErr w:type="gramEnd"/>
      <w:r w:rsidR="00FE1064">
        <w:rPr>
          <w:rFonts w:ascii="Helvetica" w:hAnsi="Helvetica"/>
        </w:rPr>
        <w:t>SI units)</w:t>
      </w:r>
      <w:r w:rsidR="00D76C0B">
        <w:rPr>
          <w:rFonts w:ascii="Helvetica" w:hAnsi="Helvetica"/>
        </w:rPr>
        <w:t xml:space="preserve"> (5)</w:t>
      </w:r>
    </w:p>
    <w:p w14:paraId="510BF3AA" w14:textId="77777777" w:rsidR="00FE1064" w:rsidRDefault="00FE1064" w:rsidP="00FE1064">
      <w:pPr>
        <w:rPr>
          <w:rFonts w:ascii="Helvetica" w:hAnsi="Helvetica"/>
        </w:rPr>
      </w:pPr>
    </w:p>
    <w:p w14:paraId="528FB160" w14:textId="77777777" w:rsidR="00FE1064" w:rsidRDefault="00FE1064" w:rsidP="00FE1064">
      <w:pPr>
        <w:rPr>
          <w:rFonts w:ascii="Helvetica" w:hAnsi="Helvetica"/>
        </w:rPr>
      </w:pPr>
    </w:p>
    <w:p w14:paraId="6D9489F0" w14:textId="77777777" w:rsidR="00FE1064" w:rsidRDefault="00FE1064" w:rsidP="00FE1064">
      <w:pPr>
        <w:rPr>
          <w:rFonts w:ascii="Helvetica" w:hAnsi="Helvetica"/>
        </w:rPr>
      </w:pPr>
    </w:p>
    <w:p w14:paraId="767CA2C3" w14:textId="77777777" w:rsidR="00FE1064" w:rsidRDefault="00FE1064" w:rsidP="00FE1064">
      <w:pPr>
        <w:rPr>
          <w:rFonts w:ascii="Helvetica" w:hAnsi="Helvetica"/>
        </w:rPr>
      </w:pPr>
    </w:p>
    <w:p w14:paraId="267D064E" w14:textId="77777777" w:rsidR="00FE1064" w:rsidRDefault="00FE1064" w:rsidP="00FE1064">
      <w:pPr>
        <w:rPr>
          <w:rFonts w:ascii="Helvetica" w:hAnsi="Helvetica"/>
        </w:rPr>
      </w:pPr>
    </w:p>
    <w:p w14:paraId="03FEE531" w14:textId="77777777" w:rsidR="002C34C3" w:rsidRDefault="002C34C3" w:rsidP="00FE1064">
      <w:pPr>
        <w:rPr>
          <w:rFonts w:ascii="Helvetica" w:hAnsi="Helvetica"/>
        </w:rPr>
      </w:pPr>
    </w:p>
    <w:p w14:paraId="49B2AB3B" w14:textId="77777777" w:rsidR="00544869" w:rsidRDefault="00544869" w:rsidP="00FE1064">
      <w:pPr>
        <w:rPr>
          <w:rFonts w:ascii="Helvetica" w:hAnsi="Helvetica"/>
        </w:rPr>
      </w:pPr>
    </w:p>
    <w:p w14:paraId="2567B4BB" w14:textId="77777777" w:rsidR="00FE1064" w:rsidRDefault="00FE1064" w:rsidP="00FE1064">
      <w:pPr>
        <w:rPr>
          <w:rFonts w:ascii="Helvetica" w:hAnsi="Helvetica"/>
        </w:rPr>
      </w:pPr>
    </w:p>
    <w:p w14:paraId="168D2DF9" w14:textId="77777777" w:rsidR="00FE1064" w:rsidRDefault="00FE1064" w:rsidP="00FE1064">
      <w:pPr>
        <w:rPr>
          <w:rFonts w:ascii="Helvetica" w:hAnsi="Helvetica"/>
        </w:rPr>
      </w:pPr>
    </w:p>
    <w:p w14:paraId="41295A3C" w14:textId="43738545" w:rsidR="00FE1064" w:rsidRDefault="00FE1064" w:rsidP="00FE1064">
      <w:pPr>
        <w:rPr>
          <w:rFonts w:ascii="Helvetica" w:hAnsi="Helvetica"/>
        </w:rPr>
      </w:pPr>
      <w:r>
        <w:rPr>
          <w:rFonts w:ascii="Helvetica" w:hAnsi="Helvetica"/>
        </w:rPr>
        <w:t>b.  Fermi energy (eV)</w:t>
      </w:r>
      <w:r w:rsidR="00D76C0B">
        <w:rPr>
          <w:rFonts w:ascii="Helvetica" w:hAnsi="Helvetica"/>
        </w:rPr>
        <w:t xml:space="preserve"> (5)</w:t>
      </w:r>
    </w:p>
    <w:p w14:paraId="6A779326" w14:textId="77777777" w:rsidR="00FE1064" w:rsidRDefault="00FE1064" w:rsidP="00FE1064">
      <w:pPr>
        <w:rPr>
          <w:rFonts w:ascii="Helvetica" w:hAnsi="Helvetica"/>
        </w:rPr>
      </w:pPr>
    </w:p>
    <w:p w14:paraId="08551377" w14:textId="77777777" w:rsidR="00FE1064" w:rsidRDefault="00FE1064" w:rsidP="00FE1064">
      <w:pPr>
        <w:rPr>
          <w:rFonts w:ascii="Helvetica" w:hAnsi="Helvetica"/>
        </w:rPr>
      </w:pPr>
    </w:p>
    <w:p w14:paraId="42D87CF8" w14:textId="77777777" w:rsidR="00FE1064" w:rsidRDefault="00FE1064" w:rsidP="00FE1064">
      <w:pPr>
        <w:rPr>
          <w:rFonts w:ascii="Helvetica" w:hAnsi="Helvetica"/>
        </w:rPr>
      </w:pPr>
    </w:p>
    <w:p w14:paraId="64AB2C5B" w14:textId="77777777" w:rsidR="002C34C3" w:rsidRDefault="002C34C3" w:rsidP="00FE1064">
      <w:pPr>
        <w:rPr>
          <w:rFonts w:ascii="Helvetica" w:hAnsi="Helvetica"/>
        </w:rPr>
      </w:pPr>
    </w:p>
    <w:p w14:paraId="063F0D8A" w14:textId="77777777" w:rsidR="00FE1064" w:rsidRDefault="00FE1064" w:rsidP="00FE1064">
      <w:pPr>
        <w:rPr>
          <w:rFonts w:ascii="Helvetica" w:hAnsi="Helvetica"/>
        </w:rPr>
      </w:pPr>
    </w:p>
    <w:p w14:paraId="665FDA50" w14:textId="77777777" w:rsidR="00544869" w:rsidRDefault="00544869" w:rsidP="00FE1064">
      <w:pPr>
        <w:rPr>
          <w:rFonts w:ascii="Helvetica" w:hAnsi="Helvetica"/>
        </w:rPr>
      </w:pPr>
    </w:p>
    <w:p w14:paraId="3BF719A3" w14:textId="77777777" w:rsidR="00FE1064" w:rsidRDefault="00FE1064" w:rsidP="00FE1064">
      <w:pPr>
        <w:rPr>
          <w:rFonts w:ascii="Helvetica" w:hAnsi="Helvetica"/>
        </w:rPr>
      </w:pPr>
    </w:p>
    <w:p w14:paraId="119F4607" w14:textId="77777777" w:rsidR="00FE1064" w:rsidRDefault="00FE1064" w:rsidP="00FE1064">
      <w:pPr>
        <w:rPr>
          <w:rFonts w:ascii="Helvetica" w:hAnsi="Helvetica"/>
        </w:rPr>
      </w:pPr>
    </w:p>
    <w:p w14:paraId="264E3CC8" w14:textId="77777777" w:rsidR="00FE1064" w:rsidRDefault="00FE1064" w:rsidP="00FE1064">
      <w:pPr>
        <w:rPr>
          <w:rFonts w:ascii="Helvetica" w:hAnsi="Helvetica"/>
        </w:rPr>
      </w:pPr>
    </w:p>
    <w:p w14:paraId="227E8E03" w14:textId="41CC9337" w:rsidR="00FE1064" w:rsidRDefault="003F04D3" w:rsidP="00FE1064">
      <w:pPr>
        <w:rPr>
          <w:rFonts w:ascii="Helvetica" w:hAnsi="Helvetica"/>
        </w:rPr>
      </w:pPr>
      <w:r>
        <w:rPr>
          <w:rFonts w:ascii="Helvetica" w:hAnsi="Helvetica"/>
        </w:rPr>
        <w:t>c.  Fermi temperature</w:t>
      </w:r>
      <w:r w:rsidR="00D76C0B">
        <w:rPr>
          <w:rFonts w:ascii="Helvetica" w:hAnsi="Helvetica"/>
        </w:rPr>
        <w:t xml:space="preserve"> (5)</w:t>
      </w:r>
    </w:p>
    <w:p w14:paraId="6C1ADC42" w14:textId="77777777" w:rsidR="00FE1064" w:rsidRDefault="00FE1064" w:rsidP="00FE1064">
      <w:pPr>
        <w:rPr>
          <w:rFonts w:ascii="Helvetica" w:hAnsi="Helvetica"/>
        </w:rPr>
      </w:pPr>
    </w:p>
    <w:p w14:paraId="5D80C1A4" w14:textId="77777777" w:rsidR="00FE1064" w:rsidRDefault="00FE1064" w:rsidP="00FE1064">
      <w:pPr>
        <w:rPr>
          <w:rFonts w:ascii="Helvetica" w:hAnsi="Helvetica"/>
        </w:rPr>
      </w:pPr>
    </w:p>
    <w:p w14:paraId="2F919F8C" w14:textId="77777777" w:rsidR="00FE1064" w:rsidRDefault="00FE1064" w:rsidP="00FE1064">
      <w:pPr>
        <w:rPr>
          <w:rFonts w:ascii="Helvetica" w:hAnsi="Helvetica"/>
        </w:rPr>
      </w:pPr>
    </w:p>
    <w:p w14:paraId="2074C30C" w14:textId="77777777" w:rsidR="002C34C3" w:rsidRDefault="002C34C3" w:rsidP="00FE1064">
      <w:pPr>
        <w:rPr>
          <w:rFonts w:ascii="Helvetica" w:hAnsi="Helvetica"/>
        </w:rPr>
      </w:pPr>
    </w:p>
    <w:p w14:paraId="00A29814" w14:textId="77777777" w:rsidR="00FE1064" w:rsidRDefault="00FE1064" w:rsidP="00FE1064">
      <w:pPr>
        <w:rPr>
          <w:rFonts w:ascii="Helvetica" w:hAnsi="Helvetica"/>
        </w:rPr>
      </w:pPr>
    </w:p>
    <w:p w14:paraId="78B0DF0D" w14:textId="77777777" w:rsidR="00FE1064" w:rsidRDefault="00FE1064" w:rsidP="00FE1064">
      <w:pPr>
        <w:rPr>
          <w:rFonts w:ascii="Helvetica" w:hAnsi="Helvetica"/>
        </w:rPr>
      </w:pPr>
    </w:p>
    <w:p w14:paraId="3469E0DF" w14:textId="77777777" w:rsidR="00FE1064" w:rsidRDefault="00FE1064" w:rsidP="00FE1064">
      <w:pPr>
        <w:rPr>
          <w:rFonts w:ascii="Helvetica" w:hAnsi="Helvetica"/>
        </w:rPr>
      </w:pPr>
    </w:p>
    <w:p w14:paraId="4ADA0DC3" w14:textId="60387514" w:rsidR="00FE1064" w:rsidRDefault="00FE1064" w:rsidP="00FE1064">
      <w:pPr>
        <w:rPr>
          <w:rFonts w:ascii="Helvetica" w:hAnsi="Helvetica"/>
        </w:rPr>
      </w:pPr>
      <w:r>
        <w:rPr>
          <w:rFonts w:ascii="Helvetica" w:hAnsi="Helvetica"/>
        </w:rPr>
        <w:t xml:space="preserve">d.  </w:t>
      </w:r>
      <w:proofErr w:type="spellStart"/>
      <w:r>
        <w:rPr>
          <w:rFonts w:ascii="Helvetica" w:hAnsi="Helvetica"/>
        </w:rPr>
        <w:t>r</w:t>
      </w:r>
      <w:r w:rsidRPr="00891EED">
        <w:rPr>
          <w:rFonts w:ascii="Helvetica" w:hAnsi="Helvetica"/>
          <w:vertAlign w:val="subscript"/>
        </w:rPr>
        <w:t>s</w:t>
      </w:r>
      <w:proofErr w:type="spellEnd"/>
      <w:r>
        <w:rPr>
          <w:rFonts w:ascii="Helvetica" w:hAnsi="Helvetica"/>
        </w:rPr>
        <w:t xml:space="preserve"> parameter</w:t>
      </w:r>
      <w:r w:rsidR="00F74702">
        <w:rPr>
          <w:rFonts w:ascii="Helvetica" w:hAnsi="Helvetica"/>
        </w:rPr>
        <w:t xml:space="preserve"> (mm)</w:t>
      </w:r>
      <w:r w:rsidR="00D76C0B">
        <w:rPr>
          <w:rFonts w:ascii="Helvetica" w:hAnsi="Helvetica"/>
        </w:rPr>
        <w:t xml:space="preserve"> (5)</w:t>
      </w:r>
    </w:p>
    <w:p w14:paraId="2A4EDB6A" w14:textId="77777777" w:rsidR="00FE1064" w:rsidRDefault="00FE1064" w:rsidP="00FE1064">
      <w:pPr>
        <w:rPr>
          <w:rFonts w:ascii="Helvetica" w:hAnsi="Helvetica"/>
        </w:rPr>
      </w:pPr>
    </w:p>
    <w:p w14:paraId="2E4448BA" w14:textId="77777777" w:rsidR="00FE1064" w:rsidRDefault="00FE1064" w:rsidP="00FE1064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2CFCA260" w14:textId="77777777" w:rsidR="00E15279" w:rsidRDefault="00E15279">
      <w:pPr>
        <w:rPr>
          <w:rFonts w:ascii="Helvetica" w:hAnsi="Helvetica"/>
        </w:rPr>
      </w:pPr>
    </w:p>
    <w:p w14:paraId="1C0E87F5" w14:textId="4A2EA7B6" w:rsidR="00643D5F" w:rsidRDefault="00667549" w:rsidP="00E15279">
      <w:pPr>
        <w:rPr>
          <w:rFonts w:ascii="Helvetica" w:hAnsi="Helvetica"/>
        </w:rPr>
      </w:pPr>
      <w:r>
        <w:rPr>
          <w:rFonts w:ascii="Helvetica" w:hAnsi="Helvetica"/>
        </w:rPr>
        <w:t>7</w:t>
      </w:r>
      <w:r w:rsidR="00E15279">
        <w:rPr>
          <w:rFonts w:ascii="Helvetica" w:hAnsi="Helvetica"/>
        </w:rPr>
        <w:t xml:space="preserve">.  Given </w:t>
      </w:r>
      <w:r w:rsidR="00F0283F">
        <w:rPr>
          <w:rFonts w:ascii="Helvetica" w:hAnsi="Helvetica"/>
        </w:rPr>
        <w:t>a 2D crystal with square</w:t>
      </w:r>
      <w:r w:rsidR="00E15279">
        <w:rPr>
          <w:rFonts w:ascii="Helvetica" w:hAnsi="Helvetica"/>
        </w:rPr>
        <w:t xml:space="preserve"> la</w:t>
      </w:r>
      <w:r w:rsidR="00F0283F">
        <w:rPr>
          <w:rFonts w:ascii="Helvetica" w:hAnsi="Helvetica"/>
        </w:rPr>
        <w:t>ttice of side 2</w:t>
      </w:r>
      <w:r w:rsidR="00E15279">
        <w:rPr>
          <w:rFonts w:ascii="Helvetica" w:hAnsi="Helvetica"/>
        </w:rPr>
        <w:t>.50 Å.</w:t>
      </w:r>
    </w:p>
    <w:p w14:paraId="0BEB088F" w14:textId="70F060C5" w:rsidR="00E15279" w:rsidRDefault="00E15279" w:rsidP="00E15279">
      <w:pPr>
        <w:rPr>
          <w:rFonts w:ascii="Helvetica" w:hAnsi="Helvetica"/>
        </w:rPr>
      </w:pPr>
      <w:r>
        <w:rPr>
          <w:rFonts w:ascii="Helvetica" w:hAnsi="Helvetica"/>
        </w:rPr>
        <w:t>a.  Sketch the reciprocal lattice and the 1st and 2nd Brillouin zones. Give dimensions.</w:t>
      </w:r>
      <w:r w:rsidR="00D76C0B">
        <w:rPr>
          <w:rFonts w:ascii="Helvetica" w:hAnsi="Helvetica"/>
        </w:rPr>
        <w:t xml:space="preserve"> (5)</w:t>
      </w:r>
    </w:p>
    <w:p w14:paraId="52B3FC9D" w14:textId="77777777" w:rsidR="00E15279" w:rsidRDefault="00E15279" w:rsidP="00E15279">
      <w:pPr>
        <w:rPr>
          <w:rFonts w:ascii="Helvetica" w:hAnsi="Helvetica"/>
        </w:rPr>
      </w:pPr>
    </w:p>
    <w:p w14:paraId="5DEEE262" w14:textId="77777777" w:rsidR="00E15279" w:rsidRDefault="00E15279" w:rsidP="00E15279">
      <w:pPr>
        <w:rPr>
          <w:rFonts w:ascii="Helvetica" w:hAnsi="Helvetica"/>
        </w:rPr>
      </w:pPr>
    </w:p>
    <w:p w14:paraId="306FB127" w14:textId="77777777" w:rsidR="00E15279" w:rsidRDefault="00E15279" w:rsidP="00E15279">
      <w:pPr>
        <w:rPr>
          <w:rFonts w:ascii="Helvetica" w:hAnsi="Helvetica"/>
        </w:rPr>
      </w:pPr>
    </w:p>
    <w:p w14:paraId="47EC000E" w14:textId="77777777" w:rsidR="00E15279" w:rsidRDefault="00E15279" w:rsidP="00E15279">
      <w:pPr>
        <w:rPr>
          <w:rFonts w:ascii="Helvetica" w:hAnsi="Helvetica"/>
        </w:rPr>
      </w:pPr>
    </w:p>
    <w:p w14:paraId="43CAFF97" w14:textId="77777777" w:rsidR="00E15279" w:rsidRDefault="00E15279" w:rsidP="00E15279">
      <w:pPr>
        <w:rPr>
          <w:rFonts w:ascii="Helvetica" w:hAnsi="Helvetica"/>
        </w:rPr>
      </w:pPr>
    </w:p>
    <w:p w14:paraId="5DBC09E9" w14:textId="77777777" w:rsidR="00E15279" w:rsidRDefault="00E15279" w:rsidP="00E15279">
      <w:pPr>
        <w:rPr>
          <w:rFonts w:ascii="Helvetica" w:hAnsi="Helvetica"/>
        </w:rPr>
      </w:pPr>
    </w:p>
    <w:p w14:paraId="11D5297B" w14:textId="77777777" w:rsidR="00E15279" w:rsidRDefault="00E15279" w:rsidP="00E15279">
      <w:pPr>
        <w:rPr>
          <w:rFonts w:ascii="Helvetica" w:hAnsi="Helvetica"/>
        </w:rPr>
      </w:pPr>
    </w:p>
    <w:p w14:paraId="39A5147F" w14:textId="77777777" w:rsidR="00E15279" w:rsidRDefault="00E15279" w:rsidP="00E15279">
      <w:pPr>
        <w:rPr>
          <w:rFonts w:ascii="Helvetica" w:hAnsi="Helvetica"/>
        </w:rPr>
      </w:pPr>
    </w:p>
    <w:p w14:paraId="0D102A8D" w14:textId="77777777" w:rsidR="00E15279" w:rsidRDefault="00E15279" w:rsidP="00E15279">
      <w:pPr>
        <w:rPr>
          <w:rFonts w:ascii="Helvetica" w:hAnsi="Helvetica"/>
        </w:rPr>
      </w:pPr>
    </w:p>
    <w:p w14:paraId="403D119B" w14:textId="77777777" w:rsidR="00E15279" w:rsidRDefault="00E15279" w:rsidP="00E15279">
      <w:pPr>
        <w:rPr>
          <w:rFonts w:ascii="Helvetica" w:hAnsi="Helvetica"/>
        </w:rPr>
      </w:pPr>
    </w:p>
    <w:p w14:paraId="01D92B7F" w14:textId="77777777" w:rsidR="00E15279" w:rsidRDefault="00E15279" w:rsidP="00E15279">
      <w:pPr>
        <w:rPr>
          <w:rFonts w:ascii="Helvetica" w:hAnsi="Helvetica"/>
        </w:rPr>
      </w:pPr>
    </w:p>
    <w:p w14:paraId="036665DB" w14:textId="77777777" w:rsidR="00E15279" w:rsidRDefault="00E15279" w:rsidP="00E15279">
      <w:pPr>
        <w:rPr>
          <w:rFonts w:ascii="Helvetica" w:hAnsi="Helvetica"/>
        </w:rPr>
      </w:pPr>
    </w:p>
    <w:p w14:paraId="5B87C365" w14:textId="77777777" w:rsidR="00E15279" w:rsidRDefault="00E15279" w:rsidP="00E15279">
      <w:pPr>
        <w:rPr>
          <w:rFonts w:ascii="Helvetica" w:hAnsi="Helvetica"/>
        </w:rPr>
      </w:pPr>
    </w:p>
    <w:p w14:paraId="5048C04E" w14:textId="77777777" w:rsidR="00840880" w:rsidRDefault="00840880" w:rsidP="00E15279">
      <w:pPr>
        <w:rPr>
          <w:rFonts w:ascii="Helvetica" w:hAnsi="Helvetica"/>
        </w:rPr>
      </w:pPr>
    </w:p>
    <w:p w14:paraId="1206550B" w14:textId="77777777" w:rsidR="00840880" w:rsidRDefault="00840880" w:rsidP="00E15279">
      <w:pPr>
        <w:rPr>
          <w:rFonts w:ascii="Helvetica" w:hAnsi="Helvetica"/>
        </w:rPr>
      </w:pPr>
    </w:p>
    <w:p w14:paraId="17F93F45" w14:textId="77777777" w:rsidR="00840880" w:rsidRDefault="00840880" w:rsidP="00E15279">
      <w:pPr>
        <w:rPr>
          <w:rFonts w:ascii="Helvetica" w:hAnsi="Helvetica"/>
        </w:rPr>
      </w:pPr>
    </w:p>
    <w:p w14:paraId="4FFCFD5A" w14:textId="77777777" w:rsidR="00840880" w:rsidRDefault="00840880" w:rsidP="00E15279">
      <w:pPr>
        <w:rPr>
          <w:rFonts w:ascii="Helvetica" w:hAnsi="Helvetica"/>
        </w:rPr>
      </w:pPr>
    </w:p>
    <w:p w14:paraId="025FD46F" w14:textId="50BD63F8" w:rsidR="00E15279" w:rsidRDefault="00E15279" w:rsidP="00E15279">
      <w:pPr>
        <w:rPr>
          <w:rFonts w:ascii="Helvetica" w:hAnsi="Helvetica"/>
        </w:rPr>
      </w:pPr>
      <w:r>
        <w:rPr>
          <w:rFonts w:ascii="Helvetica" w:hAnsi="Helvetica"/>
        </w:rPr>
        <w:t xml:space="preserve">b.  </w:t>
      </w:r>
      <w:r w:rsidR="00F0283F">
        <w:rPr>
          <w:rFonts w:ascii="Helvetica" w:hAnsi="Helvetica"/>
        </w:rPr>
        <w:t>For a valency of 1, f</w:t>
      </w:r>
      <w:r>
        <w:rPr>
          <w:rFonts w:ascii="Helvetica" w:hAnsi="Helvetica"/>
        </w:rPr>
        <w:t>ind the radius of the Fermi circle in Å</w:t>
      </w:r>
      <w:r w:rsidRPr="00DF2B38">
        <w:rPr>
          <w:rFonts w:ascii="Helvetica" w:hAnsi="Helvetica"/>
          <w:vertAlign w:val="superscript"/>
        </w:rPr>
        <w:t>-1</w:t>
      </w:r>
      <w:r>
        <w:rPr>
          <w:rFonts w:ascii="Helvetica" w:hAnsi="Helvetica"/>
        </w:rPr>
        <w:t>.</w:t>
      </w:r>
      <w:r w:rsidR="00BE2A24">
        <w:rPr>
          <w:rFonts w:ascii="Helvetica" w:hAnsi="Helvetica"/>
        </w:rPr>
        <w:t xml:space="preserve"> For the 2D lattice we have worked out that </w:t>
      </w:r>
      <w:r w:rsidR="00F97DE0" w:rsidRPr="00BE2A24">
        <w:rPr>
          <w:rFonts w:ascii="Helvetica" w:hAnsi="Helvetica"/>
          <w:noProof/>
          <w:position w:val="-12"/>
        </w:rPr>
        <w:object w:dxaOrig="1660" w:dyaOrig="400" w14:anchorId="59A239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83pt;height:20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13252024" r:id="rId9"/>
        </w:object>
      </w:r>
      <w:r>
        <w:rPr>
          <w:rFonts w:ascii="Helvetica" w:hAnsi="Helvetica"/>
        </w:rPr>
        <w:t xml:space="preserve"> </w:t>
      </w:r>
      <w:r w:rsidR="00D76C0B">
        <w:rPr>
          <w:rFonts w:ascii="Helvetica" w:hAnsi="Helvetica"/>
        </w:rPr>
        <w:t>(5)</w:t>
      </w:r>
    </w:p>
    <w:p w14:paraId="31655887" w14:textId="77777777" w:rsidR="00E15279" w:rsidRDefault="00E15279" w:rsidP="00E15279">
      <w:pPr>
        <w:rPr>
          <w:rFonts w:ascii="Helvetica" w:hAnsi="Helvetica"/>
        </w:rPr>
      </w:pPr>
    </w:p>
    <w:p w14:paraId="18020159" w14:textId="77777777" w:rsidR="00E15279" w:rsidRDefault="00E15279" w:rsidP="00E15279">
      <w:pPr>
        <w:rPr>
          <w:rFonts w:ascii="Helvetica" w:hAnsi="Helvetica"/>
        </w:rPr>
      </w:pPr>
    </w:p>
    <w:p w14:paraId="1FFA76B2" w14:textId="77777777" w:rsidR="00E15279" w:rsidRDefault="00E15279" w:rsidP="00E15279">
      <w:pPr>
        <w:rPr>
          <w:rFonts w:ascii="Helvetica" w:hAnsi="Helvetica"/>
        </w:rPr>
      </w:pPr>
    </w:p>
    <w:p w14:paraId="66A84974" w14:textId="77777777" w:rsidR="00E15279" w:rsidRDefault="00E15279" w:rsidP="00E15279">
      <w:pPr>
        <w:rPr>
          <w:rFonts w:ascii="Helvetica" w:hAnsi="Helvetica"/>
        </w:rPr>
      </w:pPr>
    </w:p>
    <w:p w14:paraId="6116C938" w14:textId="77777777" w:rsidR="00E15279" w:rsidRDefault="00E15279" w:rsidP="00E15279">
      <w:pPr>
        <w:rPr>
          <w:rFonts w:ascii="Helvetica" w:hAnsi="Helvetica"/>
        </w:rPr>
      </w:pPr>
    </w:p>
    <w:p w14:paraId="423260A1" w14:textId="77777777" w:rsidR="00E15279" w:rsidRDefault="00E15279" w:rsidP="00E15279">
      <w:pPr>
        <w:rPr>
          <w:rFonts w:ascii="Helvetica" w:hAnsi="Helvetica"/>
        </w:rPr>
      </w:pPr>
    </w:p>
    <w:p w14:paraId="4D2961BF" w14:textId="77777777" w:rsidR="00E15279" w:rsidRDefault="00E15279" w:rsidP="00E15279">
      <w:pPr>
        <w:rPr>
          <w:rFonts w:ascii="Helvetica" w:hAnsi="Helvetica"/>
        </w:rPr>
      </w:pPr>
    </w:p>
    <w:p w14:paraId="379043E2" w14:textId="77777777" w:rsidR="00840880" w:rsidRDefault="00840880" w:rsidP="00E15279">
      <w:pPr>
        <w:rPr>
          <w:rFonts w:ascii="Helvetica" w:hAnsi="Helvetica"/>
        </w:rPr>
      </w:pPr>
    </w:p>
    <w:p w14:paraId="3488F4F1" w14:textId="77777777" w:rsidR="00840880" w:rsidRDefault="00840880" w:rsidP="00E15279">
      <w:pPr>
        <w:rPr>
          <w:rFonts w:ascii="Helvetica" w:hAnsi="Helvetica"/>
        </w:rPr>
      </w:pPr>
    </w:p>
    <w:p w14:paraId="0529921A" w14:textId="77777777" w:rsidR="00840880" w:rsidRDefault="00840880" w:rsidP="00E15279">
      <w:pPr>
        <w:rPr>
          <w:rFonts w:ascii="Helvetica" w:hAnsi="Helvetica"/>
        </w:rPr>
      </w:pPr>
    </w:p>
    <w:p w14:paraId="4797C49D" w14:textId="0CB10B6C" w:rsidR="00F0283F" w:rsidRDefault="00E15279" w:rsidP="00E15279">
      <w:pPr>
        <w:rPr>
          <w:rFonts w:ascii="Helvetica" w:hAnsi="Helvetica"/>
        </w:rPr>
      </w:pPr>
      <w:r>
        <w:rPr>
          <w:rFonts w:ascii="Helvetica" w:hAnsi="Helvetica"/>
        </w:rPr>
        <w:t>c.  Sketch the Fermi circle in a reduced zone scheme below.</w:t>
      </w:r>
      <w:r w:rsidR="00D76C0B">
        <w:rPr>
          <w:rFonts w:ascii="Helvetica" w:hAnsi="Helvetica"/>
        </w:rPr>
        <w:t xml:space="preserve"> (5)</w:t>
      </w:r>
    </w:p>
    <w:p w14:paraId="5F16D88B" w14:textId="77777777" w:rsidR="00F0283F" w:rsidRDefault="00F0283F">
      <w:pPr>
        <w:rPr>
          <w:rFonts w:ascii="Helvetica" w:hAnsi="Helvetica"/>
        </w:rPr>
      </w:pPr>
    </w:p>
    <w:p w14:paraId="0A7E3DB7" w14:textId="77777777" w:rsidR="00F0283F" w:rsidRDefault="00F0283F">
      <w:pPr>
        <w:rPr>
          <w:rFonts w:ascii="Helvetica" w:hAnsi="Helvetica"/>
        </w:rPr>
      </w:pPr>
    </w:p>
    <w:p w14:paraId="28125A91" w14:textId="77777777" w:rsidR="00F0283F" w:rsidRDefault="00F0283F">
      <w:pPr>
        <w:rPr>
          <w:rFonts w:ascii="Helvetica" w:hAnsi="Helvetica"/>
        </w:rPr>
      </w:pPr>
    </w:p>
    <w:p w14:paraId="63293248" w14:textId="77777777" w:rsidR="00F0283F" w:rsidRDefault="00F0283F">
      <w:pPr>
        <w:rPr>
          <w:rFonts w:ascii="Helvetica" w:hAnsi="Helvetica"/>
        </w:rPr>
      </w:pPr>
    </w:p>
    <w:p w14:paraId="3E7AEA8B" w14:textId="77777777" w:rsidR="00F0283F" w:rsidRDefault="00F0283F">
      <w:pPr>
        <w:rPr>
          <w:rFonts w:ascii="Helvetica" w:hAnsi="Helvetica"/>
        </w:rPr>
      </w:pPr>
    </w:p>
    <w:p w14:paraId="0C84B00A" w14:textId="77777777" w:rsidR="00F0283F" w:rsidRDefault="00F0283F">
      <w:pPr>
        <w:rPr>
          <w:rFonts w:ascii="Helvetica" w:hAnsi="Helvetica"/>
        </w:rPr>
      </w:pPr>
    </w:p>
    <w:p w14:paraId="5333ECFF" w14:textId="77777777" w:rsidR="00840880" w:rsidRDefault="00840880" w:rsidP="00F0283F">
      <w:pPr>
        <w:rPr>
          <w:rFonts w:ascii="Helvetica" w:hAnsi="Helvetica"/>
        </w:rPr>
      </w:pPr>
    </w:p>
    <w:p w14:paraId="0A17DAA4" w14:textId="77777777" w:rsidR="00840880" w:rsidRDefault="00840880" w:rsidP="00F0283F">
      <w:pPr>
        <w:rPr>
          <w:rFonts w:ascii="Helvetica" w:hAnsi="Helvetica"/>
        </w:rPr>
      </w:pPr>
    </w:p>
    <w:p w14:paraId="502B7D8D" w14:textId="77777777" w:rsidR="00840880" w:rsidRDefault="00840880" w:rsidP="00F0283F">
      <w:pPr>
        <w:rPr>
          <w:rFonts w:ascii="Helvetica" w:hAnsi="Helvetica"/>
        </w:rPr>
      </w:pPr>
    </w:p>
    <w:p w14:paraId="2F7C5800" w14:textId="77777777" w:rsidR="00840880" w:rsidRDefault="00840880" w:rsidP="00F0283F">
      <w:pPr>
        <w:rPr>
          <w:rFonts w:ascii="Helvetica" w:hAnsi="Helvetica"/>
        </w:rPr>
      </w:pPr>
    </w:p>
    <w:p w14:paraId="5962256E" w14:textId="7F0FD80A" w:rsidR="00F0283F" w:rsidRDefault="002C34C3" w:rsidP="00F0283F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d</w:t>
      </w:r>
      <w:r w:rsidR="00F0283F">
        <w:rPr>
          <w:rFonts w:ascii="Helvetica" w:hAnsi="Helvetica"/>
        </w:rPr>
        <w:t>.  For a valency of 3, find the radius of the Fermi circle in Å</w:t>
      </w:r>
      <w:r w:rsidR="00F0283F" w:rsidRPr="00DF2B38">
        <w:rPr>
          <w:rFonts w:ascii="Helvetica" w:hAnsi="Helvetica"/>
          <w:vertAlign w:val="superscript"/>
        </w:rPr>
        <w:t>-1</w:t>
      </w:r>
      <w:r w:rsidR="00F0283F">
        <w:rPr>
          <w:rFonts w:ascii="Helvetica" w:hAnsi="Helvetica"/>
        </w:rPr>
        <w:t xml:space="preserve">. </w:t>
      </w:r>
      <w:r w:rsidR="00D76C0B">
        <w:rPr>
          <w:rFonts w:ascii="Helvetica" w:hAnsi="Helvetica"/>
        </w:rPr>
        <w:t>(5)</w:t>
      </w:r>
    </w:p>
    <w:p w14:paraId="2542D6D6" w14:textId="77777777" w:rsidR="00F0283F" w:rsidRDefault="00F0283F" w:rsidP="00F0283F">
      <w:pPr>
        <w:rPr>
          <w:rFonts w:ascii="Helvetica" w:hAnsi="Helvetica"/>
        </w:rPr>
      </w:pPr>
    </w:p>
    <w:p w14:paraId="10389C79" w14:textId="77777777" w:rsidR="00F0283F" w:rsidRDefault="00F0283F" w:rsidP="00F0283F">
      <w:pPr>
        <w:rPr>
          <w:rFonts w:ascii="Helvetica" w:hAnsi="Helvetica"/>
        </w:rPr>
      </w:pPr>
    </w:p>
    <w:p w14:paraId="66D7816E" w14:textId="77777777" w:rsidR="00F0283F" w:rsidRDefault="00F0283F" w:rsidP="00F0283F">
      <w:pPr>
        <w:rPr>
          <w:rFonts w:ascii="Helvetica" w:hAnsi="Helvetica"/>
        </w:rPr>
      </w:pPr>
    </w:p>
    <w:p w14:paraId="6CA79686" w14:textId="77777777" w:rsidR="00F0283F" w:rsidRDefault="00F0283F" w:rsidP="00F0283F">
      <w:pPr>
        <w:rPr>
          <w:rFonts w:ascii="Helvetica" w:hAnsi="Helvetica"/>
        </w:rPr>
      </w:pPr>
    </w:p>
    <w:p w14:paraId="7446962D" w14:textId="77777777" w:rsidR="00F0283F" w:rsidRDefault="00F0283F" w:rsidP="00F0283F">
      <w:pPr>
        <w:rPr>
          <w:rFonts w:ascii="Helvetica" w:hAnsi="Helvetica"/>
        </w:rPr>
      </w:pPr>
    </w:p>
    <w:p w14:paraId="52FC3428" w14:textId="77777777" w:rsidR="00F0283F" w:rsidRDefault="00F0283F" w:rsidP="00F0283F">
      <w:pPr>
        <w:rPr>
          <w:rFonts w:ascii="Helvetica" w:hAnsi="Helvetica"/>
        </w:rPr>
      </w:pPr>
    </w:p>
    <w:p w14:paraId="3069CD75" w14:textId="77777777" w:rsidR="00F0283F" w:rsidRDefault="00F0283F" w:rsidP="00F0283F">
      <w:pPr>
        <w:rPr>
          <w:rFonts w:ascii="Helvetica" w:hAnsi="Helvetica"/>
        </w:rPr>
      </w:pPr>
    </w:p>
    <w:p w14:paraId="152F8C93" w14:textId="77777777" w:rsidR="002C34C3" w:rsidRDefault="002C34C3" w:rsidP="00F0283F">
      <w:pPr>
        <w:rPr>
          <w:rFonts w:ascii="Helvetica" w:hAnsi="Helvetica"/>
        </w:rPr>
      </w:pPr>
    </w:p>
    <w:p w14:paraId="65FBBCB2" w14:textId="1DE00579" w:rsidR="00F0283F" w:rsidRDefault="002C34C3" w:rsidP="00F0283F">
      <w:pPr>
        <w:rPr>
          <w:rFonts w:ascii="Helvetica" w:hAnsi="Helvetica"/>
        </w:rPr>
      </w:pPr>
      <w:r>
        <w:rPr>
          <w:rFonts w:ascii="Helvetica" w:hAnsi="Helvetica"/>
        </w:rPr>
        <w:t>e</w:t>
      </w:r>
      <w:r w:rsidR="00F0283F">
        <w:rPr>
          <w:rFonts w:ascii="Helvetica" w:hAnsi="Helvetica"/>
        </w:rPr>
        <w:t>.  Sketch the Fermi circle in a reduced zone scheme below.</w:t>
      </w:r>
      <w:r w:rsidR="00D76C0B">
        <w:rPr>
          <w:rFonts w:ascii="Helvetica" w:hAnsi="Helvetica"/>
        </w:rPr>
        <w:t xml:space="preserve"> (5)</w:t>
      </w:r>
    </w:p>
    <w:p w14:paraId="339830D1" w14:textId="77777777" w:rsidR="002C34C3" w:rsidRDefault="002C34C3" w:rsidP="00F0283F">
      <w:pPr>
        <w:rPr>
          <w:rFonts w:ascii="Helvetica" w:hAnsi="Helvetica"/>
        </w:rPr>
      </w:pPr>
    </w:p>
    <w:p w14:paraId="70959CE3" w14:textId="77777777" w:rsidR="002C34C3" w:rsidRDefault="002C34C3" w:rsidP="00F0283F">
      <w:pPr>
        <w:rPr>
          <w:rFonts w:ascii="Helvetica" w:hAnsi="Helvetica"/>
        </w:rPr>
      </w:pPr>
    </w:p>
    <w:p w14:paraId="36B09DF0" w14:textId="77777777" w:rsidR="002C34C3" w:rsidRDefault="002C34C3" w:rsidP="00F0283F">
      <w:pPr>
        <w:rPr>
          <w:rFonts w:ascii="Helvetica" w:hAnsi="Helvetica"/>
        </w:rPr>
      </w:pPr>
    </w:p>
    <w:p w14:paraId="30A7C233" w14:textId="77777777" w:rsidR="002C34C3" w:rsidRDefault="002C34C3" w:rsidP="00F0283F">
      <w:pPr>
        <w:rPr>
          <w:rFonts w:ascii="Helvetica" w:hAnsi="Helvetica"/>
        </w:rPr>
      </w:pPr>
    </w:p>
    <w:p w14:paraId="2ED1F958" w14:textId="77777777" w:rsidR="002C34C3" w:rsidRDefault="002C34C3" w:rsidP="00F0283F">
      <w:pPr>
        <w:rPr>
          <w:rFonts w:ascii="Helvetica" w:hAnsi="Helvetica"/>
        </w:rPr>
      </w:pPr>
    </w:p>
    <w:p w14:paraId="48575E24" w14:textId="77777777" w:rsidR="002C34C3" w:rsidRDefault="002C34C3" w:rsidP="00F0283F">
      <w:pPr>
        <w:rPr>
          <w:rFonts w:ascii="Helvetica" w:hAnsi="Helvetica"/>
        </w:rPr>
      </w:pPr>
    </w:p>
    <w:p w14:paraId="5AC35541" w14:textId="77777777" w:rsidR="002C34C3" w:rsidRDefault="002C34C3" w:rsidP="00F0283F">
      <w:pPr>
        <w:rPr>
          <w:rFonts w:ascii="Helvetica" w:hAnsi="Helvetica"/>
        </w:rPr>
      </w:pPr>
    </w:p>
    <w:p w14:paraId="12AA9813" w14:textId="77777777" w:rsidR="002C34C3" w:rsidRDefault="002C34C3" w:rsidP="00F0283F">
      <w:pPr>
        <w:rPr>
          <w:rFonts w:ascii="Helvetica" w:hAnsi="Helvetica"/>
        </w:rPr>
      </w:pPr>
    </w:p>
    <w:p w14:paraId="3598D53D" w14:textId="77777777" w:rsidR="002C34C3" w:rsidRDefault="002C34C3" w:rsidP="00F0283F">
      <w:pPr>
        <w:rPr>
          <w:rFonts w:ascii="Helvetica" w:hAnsi="Helvetica"/>
        </w:rPr>
      </w:pPr>
    </w:p>
    <w:p w14:paraId="09046B70" w14:textId="77777777" w:rsidR="002C34C3" w:rsidRDefault="002C34C3" w:rsidP="00F0283F">
      <w:pPr>
        <w:rPr>
          <w:rFonts w:ascii="Helvetica" w:hAnsi="Helvetica"/>
        </w:rPr>
      </w:pPr>
    </w:p>
    <w:p w14:paraId="010CF2EB" w14:textId="77777777" w:rsidR="002C34C3" w:rsidRDefault="002C34C3" w:rsidP="00F0283F">
      <w:pPr>
        <w:rPr>
          <w:rFonts w:ascii="Helvetica" w:hAnsi="Helvetica"/>
        </w:rPr>
      </w:pPr>
    </w:p>
    <w:p w14:paraId="68CFCCC1" w14:textId="77777777" w:rsidR="002C34C3" w:rsidRDefault="002C34C3" w:rsidP="00F0283F">
      <w:pPr>
        <w:rPr>
          <w:rFonts w:ascii="Helvetica" w:hAnsi="Helvetica"/>
        </w:rPr>
      </w:pPr>
    </w:p>
    <w:p w14:paraId="06EEE87A" w14:textId="77777777" w:rsidR="002C34C3" w:rsidRDefault="002C34C3" w:rsidP="00F0283F">
      <w:pPr>
        <w:rPr>
          <w:rFonts w:ascii="Helvetica" w:hAnsi="Helvetica"/>
        </w:rPr>
      </w:pPr>
    </w:p>
    <w:p w14:paraId="6F524E0B" w14:textId="3BB7B5F6" w:rsidR="00F0283F" w:rsidRDefault="00840880" w:rsidP="00F0283F">
      <w:pPr>
        <w:rPr>
          <w:rFonts w:ascii="Helvetica" w:hAnsi="Helvetica"/>
        </w:rPr>
      </w:pPr>
      <w:r>
        <w:rPr>
          <w:rFonts w:ascii="Helvetica" w:hAnsi="Helvetica"/>
        </w:rPr>
        <w:t>8</w:t>
      </w:r>
      <w:r w:rsidR="00F0283F">
        <w:rPr>
          <w:rFonts w:ascii="Helvetica" w:hAnsi="Helvetica"/>
        </w:rPr>
        <w:t xml:space="preserve">.  Assume an atom with an </w:t>
      </w:r>
      <w:proofErr w:type="spellStart"/>
      <w:r w:rsidR="00F0283F">
        <w:rPr>
          <w:rFonts w:ascii="Helvetica" w:hAnsi="Helvetica"/>
        </w:rPr>
        <w:t>r</w:t>
      </w:r>
      <w:r w:rsidR="00F0283F" w:rsidRPr="00F0283F">
        <w:rPr>
          <w:rFonts w:ascii="Helvetica" w:hAnsi="Helvetica"/>
          <w:vertAlign w:val="subscript"/>
        </w:rPr>
        <w:t>s</w:t>
      </w:r>
      <w:proofErr w:type="spellEnd"/>
      <w:r w:rsidR="00F0283F">
        <w:rPr>
          <w:rFonts w:ascii="Helvetica" w:hAnsi="Helvetica"/>
        </w:rPr>
        <w:t xml:space="preserve"> parameter of </w:t>
      </w:r>
      <w:r w:rsidR="00B51D16">
        <w:rPr>
          <w:rFonts w:ascii="Helvetica" w:hAnsi="Helvetica"/>
        </w:rPr>
        <w:t>1.</w:t>
      </w:r>
      <w:r w:rsidR="007B4E51">
        <w:rPr>
          <w:rFonts w:ascii="Helvetica" w:hAnsi="Helvetica"/>
        </w:rPr>
        <w:t>72</w:t>
      </w:r>
      <w:r w:rsidR="00F0283F">
        <w:rPr>
          <w:rFonts w:ascii="Helvetica" w:hAnsi="Helvetica"/>
        </w:rPr>
        <w:t xml:space="preserve"> Å: </w:t>
      </w:r>
    </w:p>
    <w:p w14:paraId="200AFD49" w14:textId="487DF69D" w:rsidR="00F0283F" w:rsidRDefault="007B4E51" w:rsidP="00F0283F">
      <w:pPr>
        <w:rPr>
          <w:rFonts w:ascii="Helvetica" w:hAnsi="Helvetica"/>
        </w:rPr>
      </w:pPr>
      <w:r>
        <w:rPr>
          <w:rFonts w:ascii="Helvetica" w:hAnsi="Helvetica"/>
        </w:rPr>
        <w:t xml:space="preserve">a. Calculate the </w:t>
      </w:r>
      <w:r w:rsidR="00F0283F">
        <w:rPr>
          <w:rFonts w:ascii="Helvetica" w:hAnsi="Helvetica"/>
        </w:rPr>
        <w:t>valence electron concentration (SI units)</w:t>
      </w:r>
      <w:r w:rsidR="00D76C0B">
        <w:rPr>
          <w:rFonts w:ascii="Helvetica" w:hAnsi="Helvetica"/>
        </w:rPr>
        <w:t xml:space="preserve"> (10)</w:t>
      </w:r>
    </w:p>
    <w:p w14:paraId="60A3960F" w14:textId="77777777" w:rsidR="00F0283F" w:rsidRDefault="00F0283F" w:rsidP="00F0283F">
      <w:pPr>
        <w:rPr>
          <w:rFonts w:ascii="Helvetica" w:hAnsi="Helvetica"/>
        </w:rPr>
      </w:pPr>
    </w:p>
    <w:p w14:paraId="7EC0B4A8" w14:textId="77777777" w:rsidR="00F0283F" w:rsidRDefault="00F0283F" w:rsidP="00F0283F">
      <w:pPr>
        <w:rPr>
          <w:rFonts w:ascii="Helvetica" w:hAnsi="Helvetica"/>
        </w:rPr>
      </w:pPr>
    </w:p>
    <w:p w14:paraId="41DF90DC" w14:textId="77777777" w:rsidR="00F0283F" w:rsidRDefault="00F0283F" w:rsidP="00F0283F">
      <w:pPr>
        <w:rPr>
          <w:rFonts w:ascii="Helvetica" w:hAnsi="Helvetica"/>
        </w:rPr>
      </w:pPr>
    </w:p>
    <w:p w14:paraId="38C51D44" w14:textId="77777777" w:rsidR="00F0283F" w:rsidRDefault="00F0283F" w:rsidP="00F0283F">
      <w:pPr>
        <w:rPr>
          <w:rFonts w:ascii="Helvetica" w:hAnsi="Helvetica"/>
        </w:rPr>
      </w:pPr>
    </w:p>
    <w:p w14:paraId="3E9F7743" w14:textId="77777777" w:rsidR="00F0283F" w:rsidRDefault="00F0283F" w:rsidP="00F0283F">
      <w:pPr>
        <w:rPr>
          <w:rFonts w:ascii="Helvetica" w:hAnsi="Helvetica"/>
        </w:rPr>
      </w:pPr>
    </w:p>
    <w:p w14:paraId="06AF2481" w14:textId="77777777" w:rsidR="00F0283F" w:rsidRDefault="00F0283F" w:rsidP="00F0283F">
      <w:pPr>
        <w:rPr>
          <w:rFonts w:ascii="Helvetica" w:hAnsi="Helvetica"/>
        </w:rPr>
      </w:pPr>
    </w:p>
    <w:p w14:paraId="08181034" w14:textId="77777777" w:rsidR="00F0283F" w:rsidRDefault="00F0283F" w:rsidP="00F0283F">
      <w:pPr>
        <w:rPr>
          <w:rFonts w:ascii="Helvetica" w:hAnsi="Helvetica"/>
        </w:rPr>
      </w:pPr>
    </w:p>
    <w:p w14:paraId="1E325C3B" w14:textId="77777777" w:rsidR="00F0283F" w:rsidRDefault="00F0283F" w:rsidP="00F0283F">
      <w:pPr>
        <w:rPr>
          <w:rFonts w:ascii="Helvetica" w:hAnsi="Helvetica"/>
        </w:rPr>
      </w:pPr>
    </w:p>
    <w:p w14:paraId="0D0905E6" w14:textId="77777777" w:rsidR="00F0283F" w:rsidRDefault="00F0283F" w:rsidP="00F0283F">
      <w:pPr>
        <w:rPr>
          <w:rFonts w:ascii="Helvetica" w:hAnsi="Helvetica"/>
        </w:rPr>
      </w:pPr>
    </w:p>
    <w:p w14:paraId="2E340074" w14:textId="77777777" w:rsidR="00F0283F" w:rsidRDefault="00F0283F" w:rsidP="00F0283F">
      <w:pPr>
        <w:rPr>
          <w:rFonts w:ascii="Helvetica" w:hAnsi="Helvetica"/>
        </w:rPr>
      </w:pPr>
    </w:p>
    <w:p w14:paraId="0F3DEC01" w14:textId="77777777" w:rsidR="00F0283F" w:rsidRDefault="00F0283F" w:rsidP="00F0283F">
      <w:pPr>
        <w:rPr>
          <w:rFonts w:ascii="Helvetica" w:hAnsi="Helvetica"/>
        </w:rPr>
      </w:pPr>
    </w:p>
    <w:p w14:paraId="3F7E10FC" w14:textId="216349DF" w:rsidR="007B4E51" w:rsidRDefault="007B4E51" w:rsidP="00F0283F">
      <w:pPr>
        <w:rPr>
          <w:rFonts w:ascii="Helvetica" w:hAnsi="Helvetica"/>
        </w:rPr>
      </w:pPr>
      <w:r>
        <w:rPr>
          <w:rFonts w:ascii="Helvetica" w:hAnsi="Helvetica"/>
        </w:rPr>
        <w:t>b</w:t>
      </w:r>
      <w:r w:rsidR="00F0283F">
        <w:rPr>
          <w:rFonts w:ascii="Helvetica" w:hAnsi="Helvetica"/>
        </w:rPr>
        <w:t xml:space="preserve">.  If the valency is 1, </w:t>
      </w:r>
      <w:r w:rsidR="00F467B5">
        <w:rPr>
          <w:rFonts w:ascii="Helvetica" w:hAnsi="Helvetica"/>
        </w:rPr>
        <w:t xml:space="preserve">what </w:t>
      </w:r>
      <w:r w:rsidR="00F0283F">
        <w:rPr>
          <w:rFonts w:ascii="Helvetica" w:hAnsi="Helvetica"/>
        </w:rPr>
        <w:t xml:space="preserve">is this element? </w:t>
      </w:r>
      <w:r w:rsidR="00D76C0B">
        <w:rPr>
          <w:rFonts w:ascii="Helvetica" w:hAnsi="Helvetica"/>
        </w:rPr>
        <w:t>(5)</w:t>
      </w:r>
    </w:p>
    <w:p w14:paraId="5C047BB9" w14:textId="77777777" w:rsidR="007B4E51" w:rsidRDefault="007B4E51" w:rsidP="00F0283F">
      <w:pPr>
        <w:rPr>
          <w:rFonts w:ascii="Helvetica" w:hAnsi="Helvetica"/>
        </w:rPr>
      </w:pPr>
    </w:p>
    <w:p w14:paraId="51679E3D" w14:textId="77777777" w:rsidR="007B4E51" w:rsidRDefault="007B4E51" w:rsidP="00F0283F">
      <w:pPr>
        <w:rPr>
          <w:rFonts w:ascii="Helvetica" w:hAnsi="Helvetica"/>
        </w:rPr>
      </w:pPr>
    </w:p>
    <w:p w14:paraId="2C39A867" w14:textId="7915B192" w:rsidR="00F0283F" w:rsidRDefault="007B4E51" w:rsidP="00F0283F">
      <w:pPr>
        <w:rPr>
          <w:rFonts w:ascii="Helvetica" w:hAnsi="Helvetica"/>
        </w:rPr>
      </w:pPr>
      <w:r>
        <w:rPr>
          <w:rFonts w:ascii="Helvetica" w:hAnsi="Helvetica"/>
        </w:rPr>
        <w:t>c</w:t>
      </w:r>
      <w:r w:rsidR="00F0283F">
        <w:rPr>
          <w:rFonts w:ascii="Helvetica" w:hAnsi="Helvetica"/>
        </w:rPr>
        <w:t>.  If the val</w:t>
      </w:r>
      <w:r>
        <w:rPr>
          <w:rFonts w:ascii="Helvetica" w:hAnsi="Helvetica"/>
        </w:rPr>
        <w:t xml:space="preserve">ency is 2, </w:t>
      </w:r>
      <w:r w:rsidR="00F467B5">
        <w:rPr>
          <w:rFonts w:ascii="Helvetica" w:hAnsi="Helvetica"/>
        </w:rPr>
        <w:t xml:space="preserve">what </w:t>
      </w:r>
      <w:r>
        <w:rPr>
          <w:rFonts w:ascii="Helvetica" w:hAnsi="Helvetica"/>
        </w:rPr>
        <w:t>is this element?</w:t>
      </w:r>
      <w:r w:rsidR="00D76C0B">
        <w:rPr>
          <w:rFonts w:ascii="Helvetica" w:hAnsi="Helvetica"/>
        </w:rPr>
        <w:t xml:space="preserve"> (5)</w:t>
      </w:r>
    </w:p>
    <w:p w14:paraId="3BAB0DB5" w14:textId="255475A4" w:rsidR="00817217" w:rsidRDefault="00817217">
      <w:pPr>
        <w:rPr>
          <w:rFonts w:ascii="Helvetica" w:hAnsi="Helvetica"/>
        </w:rPr>
      </w:pPr>
    </w:p>
    <w:p w14:paraId="26D6AD0A" w14:textId="77777777" w:rsidR="00840880" w:rsidRDefault="00840880" w:rsidP="00817217">
      <w:pPr>
        <w:rPr>
          <w:rFonts w:ascii="Helvetica" w:hAnsi="Helvetica"/>
        </w:rPr>
      </w:pPr>
    </w:p>
    <w:p w14:paraId="14B917F3" w14:textId="77777777" w:rsidR="00840880" w:rsidRDefault="00840880" w:rsidP="00817217">
      <w:pPr>
        <w:rPr>
          <w:rFonts w:ascii="Helvetica" w:hAnsi="Helvetica"/>
        </w:rPr>
      </w:pPr>
    </w:p>
    <w:p w14:paraId="1C25FA57" w14:textId="77777777" w:rsidR="00B51D16" w:rsidRDefault="00B51D16" w:rsidP="00817217">
      <w:pPr>
        <w:rPr>
          <w:rFonts w:ascii="Helvetica" w:hAnsi="Helvetica"/>
        </w:rPr>
      </w:pPr>
    </w:p>
    <w:p w14:paraId="561A73BD" w14:textId="236ABAE8" w:rsidR="00817217" w:rsidRDefault="00C91E54" w:rsidP="00817217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9</w:t>
      </w:r>
      <w:r w:rsidR="00817217">
        <w:rPr>
          <w:rFonts w:ascii="Helvetica" w:hAnsi="Helvetica"/>
        </w:rPr>
        <w:t xml:space="preserve">. </w:t>
      </w:r>
      <w:r>
        <w:rPr>
          <w:rFonts w:ascii="Helvetica" w:hAnsi="Helvetica"/>
        </w:rPr>
        <w:t xml:space="preserve">a.  </w:t>
      </w:r>
      <w:r w:rsidR="00817217">
        <w:rPr>
          <w:rFonts w:ascii="Helvetica" w:hAnsi="Helvetica"/>
        </w:rPr>
        <w:t xml:space="preserve">Sketch </w:t>
      </w:r>
      <w:proofErr w:type="gramStart"/>
      <w:r w:rsidR="00817217">
        <w:rPr>
          <w:rFonts w:ascii="Helvetica" w:hAnsi="Helvetica"/>
        </w:rPr>
        <w:t>f(</w:t>
      </w:r>
      <w:proofErr w:type="gramEnd"/>
      <w:r w:rsidR="00817217" w:rsidRPr="002D697E">
        <w:rPr>
          <w:rFonts w:ascii="Symbol" w:hAnsi="Symbol"/>
        </w:rPr>
        <w:t></w:t>
      </w:r>
      <w:r w:rsidR="00817217">
        <w:rPr>
          <w:rFonts w:ascii="Helvetica" w:hAnsi="Helvetica"/>
        </w:rPr>
        <w:t>)</w:t>
      </w:r>
      <w:r w:rsidR="00817217" w:rsidRPr="00454BB7">
        <w:rPr>
          <w:rFonts w:ascii="Helvetica" w:hAnsi="Helvetica"/>
        </w:rPr>
        <w:t xml:space="preserve">vs. </w:t>
      </w:r>
      <w:r w:rsidR="00817217" w:rsidRPr="00454BB7">
        <w:rPr>
          <w:rFonts w:ascii="Symbol" w:hAnsi="Symbol"/>
        </w:rPr>
        <w:t></w:t>
      </w:r>
      <w:r w:rsidR="00817217">
        <w:rPr>
          <w:rFonts w:ascii="Helvetica" w:hAnsi="Helvetica"/>
        </w:rPr>
        <w:t xml:space="preserve"> for a </w:t>
      </w:r>
      <w:r w:rsidR="00817217" w:rsidRPr="002720A2">
        <w:rPr>
          <w:rFonts w:ascii="Helvetica" w:hAnsi="Helvetica"/>
        </w:rPr>
        <w:t>3D</w:t>
      </w:r>
      <w:r w:rsidR="00817217">
        <w:rPr>
          <w:rFonts w:ascii="Helvetica" w:hAnsi="Helvetica"/>
        </w:rPr>
        <w:t xml:space="preserve"> electron gas </w:t>
      </w:r>
      <w:r w:rsidR="00B51D16">
        <w:rPr>
          <w:rFonts w:ascii="Helvetica" w:hAnsi="Helvetica"/>
        </w:rPr>
        <w:t xml:space="preserve">at </w:t>
      </w:r>
      <w:r w:rsidR="00817217">
        <w:rPr>
          <w:rFonts w:ascii="Helvetica" w:hAnsi="Helvetica"/>
        </w:rPr>
        <w:t>T~4000K</w:t>
      </w:r>
      <w:r w:rsidR="00D76C0B">
        <w:rPr>
          <w:rFonts w:ascii="Helvetica" w:hAnsi="Helvetica"/>
        </w:rPr>
        <w:t>. (5)</w:t>
      </w:r>
    </w:p>
    <w:p w14:paraId="4FD6FFC9" w14:textId="77777777" w:rsidR="00817217" w:rsidRDefault="00817217" w:rsidP="00817217">
      <w:pPr>
        <w:rPr>
          <w:rFonts w:ascii="Helvetica" w:hAnsi="Helvetica"/>
        </w:rPr>
      </w:pPr>
    </w:p>
    <w:p w14:paraId="061FB1F7" w14:textId="5151AF1E" w:rsidR="00817217" w:rsidRDefault="00C91E54" w:rsidP="00FE3019">
      <w:pPr>
        <w:jc w:val="center"/>
        <w:rPr>
          <w:rFonts w:ascii="Helvetica" w:hAnsi="Helvetica"/>
        </w:rPr>
      </w:pPr>
      <w:r>
        <w:rPr>
          <w:rFonts w:ascii="Helvetica" w:hAnsi="Helvetica"/>
          <w:noProof/>
          <w:lang w:eastAsia="en-US"/>
        </w:rPr>
        <w:drawing>
          <wp:inline distT="0" distB="0" distL="0" distR="0" wp14:anchorId="5A2A254A" wp14:editId="4F7E5D09">
            <wp:extent cx="4510716" cy="2603500"/>
            <wp:effectExtent l="0" t="0" r="0" b="0"/>
            <wp:docPr id="1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2016" cy="2604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785E7" w14:textId="77777777" w:rsidR="00F0283F" w:rsidRDefault="00F0283F" w:rsidP="00F0283F">
      <w:pPr>
        <w:rPr>
          <w:rFonts w:ascii="Helvetica" w:hAnsi="Helvetica"/>
        </w:rPr>
      </w:pPr>
    </w:p>
    <w:p w14:paraId="0DC6C57C" w14:textId="77777777" w:rsidR="00F0283F" w:rsidRDefault="00F0283F" w:rsidP="00F0283F">
      <w:pPr>
        <w:rPr>
          <w:rFonts w:ascii="Helvetica" w:hAnsi="Helvetica"/>
        </w:rPr>
      </w:pPr>
    </w:p>
    <w:p w14:paraId="6541273B" w14:textId="0F70E928" w:rsidR="00817217" w:rsidRDefault="00817217" w:rsidP="00817217">
      <w:pPr>
        <w:rPr>
          <w:rFonts w:ascii="Helvetica" w:hAnsi="Helvetica"/>
        </w:rPr>
      </w:pPr>
      <w:r>
        <w:rPr>
          <w:rFonts w:ascii="Helvetica" w:hAnsi="Helvetica"/>
        </w:rPr>
        <w:t>For the electron gas, find the occupat</w:t>
      </w:r>
      <w:r w:rsidR="007105E4">
        <w:rPr>
          <w:rFonts w:ascii="Helvetica" w:hAnsi="Helvetica"/>
        </w:rPr>
        <w:t>ion probability for a state 0.500</w:t>
      </w:r>
      <w:r>
        <w:rPr>
          <w:rFonts w:ascii="Helvetica" w:hAnsi="Helvetica"/>
        </w:rPr>
        <w:t xml:space="preserve"> eV </w:t>
      </w:r>
    </w:p>
    <w:p w14:paraId="2819634C" w14:textId="77777777" w:rsidR="00C91E54" w:rsidRDefault="00C91E54" w:rsidP="00817217">
      <w:pPr>
        <w:rPr>
          <w:rFonts w:ascii="Helvetica" w:hAnsi="Helvetica"/>
        </w:rPr>
      </w:pPr>
      <w:r>
        <w:rPr>
          <w:rFonts w:ascii="Helvetica" w:hAnsi="Helvetica"/>
        </w:rPr>
        <w:t>b. below and c</w:t>
      </w:r>
      <w:r w:rsidR="00817217">
        <w:rPr>
          <w:rFonts w:ascii="Helvetica" w:hAnsi="Helvetica"/>
        </w:rPr>
        <w:t xml:space="preserve">. above the chemical potential for a temperature of 4000K. </w:t>
      </w:r>
    </w:p>
    <w:p w14:paraId="29D806A3" w14:textId="50910FE7" w:rsidR="00817217" w:rsidRDefault="00C91E54" w:rsidP="00817217">
      <w:pPr>
        <w:rPr>
          <w:rFonts w:ascii="Helvetica" w:hAnsi="Helvetica"/>
        </w:rPr>
      </w:pPr>
      <w:r>
        <w:rPr>
          <w:rFonts w:ascii="Helvetica" w:hAnsi="Helvetica"/>
        </w:rPr>
        <w:t>d</w:t>
      </w:r>
      <w:r w:rsidR="00817217">
        <w:rPr>
          <w:rFonts w:ascii="Helvetica" w:hAnsi="Helvetica"/>
        </w:rPr>
        <w:t>.  Do your resu</w:t>
      </w:r>
      <w:r w:rsidR="007105E4">
        <w:rPr>
          <w:rFonts w:ascii="Helvetica" w:hAnsi="Helvetica"/>
        </w:rPr>
        <w:t>l</w:t>
      </w:r>
      <w:r w:rsidR="005C0B2D">
        <w:rPr>
          <w:rFonts w:ascii="Helvetica" w:hAnsi="Helvetica"/>
        </w:rPr>
        <w:t>ts agree with your plot</w:t>
      </w:r>
      <w:r w:rsidR="0014135D">
        <w:rPr>
          <w:rFonts w:ascii="Helvetica" w:hAnsi="Helvetica"/>
        </w:rPr>
        <w:t xml:space="preserve"> </w:t>
      </w:r>
      <w:proofErr w:type="gramStart"/>
      <w:r w:rsidR="0014135D">
        <w:rPr>
          <w:rFonts w:ascii="Helvetica" w:hAnsi="Helvetica"/>
        </w:rPr>
        <w:t>above</w:t>
      </w:r>
      <w:r w:rsidR="00817217">
        <w:rPr>
          <w:rFonts w:ascii="Helvetica" w:hAnsi="Helvetica"/>
        </w:rPr>
        <w:t>?.</w:t>
      </w:r>
      <w:proofErr w:type="gramEnd"/>
      <w:r w:rsidR="00817217">
        <w:rPr>
          <w:rFonts w:ascii="Helvetica" w:hAnsi="Helvetica"/>
        </w:rPr>
        <w:t xml:space="preserve"> Discuss (briefly)</w:t>
      </w:r>
      <w:r>
        <w:rPr>
          <w:rFonts w:ascii="Helvetica" w:hAnsi="Helvetica"/>
        </w:rPr>
        <w:t xml:space="preserve"> and indicate on the plot the relevant values.</w:t>
      </w:r>
      <w:r w:rsidR="00D76C0B">
        <w:rPr>
          <w:rFonts w:ascii="Helvetica" w:hAnsi="Helvetica"/>
        </w:rPr>
        <w:t xml:space="preserve"> (15)</w:t>
      </w:r>
    </w:p>
    <w:p w14:paraId="5F835415" w14:textId="77777777" w:rsidR="00817217" w:rsidRDefault="00817217" w:rsidP="00817217">
      <w:pPr>
        <w:rPr>
          <w:rFonts w:ascii="Helvetica" w:hAnsi="Helvetica"/>
        </w:rPr>
      </w:pPr>
    </w:p>
    <w:p w14:paraId="4C3DA4A9" w14:textId="77777777" w:rsidR="00817217" w:rsidRDefault="00817217" w:rsidP="00817217">
      <w:pPr>
        <w:rPr>
          <w:rFonts w:ascii="Helvetica" w:hAnsi="Helvetica"/>
        </w:rPr>
      </w:pPr>
    </w:p>
    <w:p w14:paraId="73E2CAF9" w14:textId="77777777" w:rsidR="00817217" w:rsidRDefault="00817217" w:rsidP="00817217">
      <w:pPr>
        <w:rPr>
          <w:rFonts w:ascii="Helvetica" w:hAnsi="Helvetica"/>
        </w:rPr>
      </w:pPr>
    </w:p>
    <w:p w14:paraId="5E919BA8" w14:textId="77777777" w:rsidR="00817217" w:rsidRDefault="00817217" w:rsidP="00817217">
      <w:pPr>
        <w:rPr>
          <w:rFonts w:ascii="Helvetica" w:hAnsi="Helvetica"/>
        </w:rPr>
      </w:pPr>
    </w:p>
    <w:p w14:paraId="130D56C6" w14:textId="77777777" w:rsidR="00817217" w:rsidRDefault="00817217" w:rsidP="00817217">
      <w:pPr>
        <w:rPr>
          <w:rFonts w:ascii="Helvetica" w:hAnsi="Helvetica"/>
        </w:rPr>
      </w:pPr>
    </w:p>
    <w:p w14:paraId="01C69C23" w14:textId="77777777" w:rsidR="00817217" w:rsidRDefault="00817217" w:rsidP="00817217">
      <w:pPr>
        <w:rPr>
          <w:rFonts w:ascii="Helvetica" w:hAnsi="Helvetica"/>
        </w:rPr>
      </w:pPr>
    </w:p>
    <w:p w14:paraId="3B6092A7" w14:textId="77777777" w:rsidR="00817217" w:rsidRDefault="00817217" w:rsidP="00817217">
      <w:pPr>
        <w:rPr>
          <w:rFonts w:ascii="Helvetica" w:hAnsi="Helvetica"/>
        </w:rPr>
      </w:pPr>
    </w:p>
    <w:p w14:paraId="02E6E365" w14:textId="77777777" w:rsidR="00817217" w:rsidRDefault="00817217" w:rsidP="00817217">
      <w:pPr>
        <w:rPr>
          <w:rFonts w:ascii="Helvetica" w:hAnsi="Helvetica"/>
        </w:rPr>
      </w:pPr>
    </w:p>
    <w:p w14:paraId="6EAE522F" w14:textId="77777777" w:rsidR="00817217" w:rsidRDefault="00817217" w:rsidP="00817217">
      <w:pPr>
        <w:rPr>
          <w:rFonts w:ascii="Helvetica" w:hAnsi="Helvetica"/>
        </w:rPr>
      </w:pPr>
    </w:p>
    <w:p w14:paraId="3093D3A2" w14:textId="77777777" w:rsidR="00817217" w:rsidRDefault="00817217" w:rsidP="00817217">
      <w:pPr>
        <w:rPr>
          <w:rFonts w:ascii="Helvetica" w:hAnsi="Helvetica"/>
        </w:rPr>
      </w:pPr>
    </w:p>
    <w:p w14:paraId="322AB050" w14:textId="77777777" w:rsidR="00817217" w:rsidRDefault="00817217" w:rsidP="00817217">
      <w:pPr>
        <w:rPr>
          <w:rFonts w:ascii="Helvetica" w:hAnsi="Helvetica"/>
        </w:rPr>
      </w:pPr>
    </w:p>
    <w:p w14:paraId="2ABACB53" w14:textId="77777777" w:rsidR="00817217" w:rsidRDefault="00817217" w:rsidP="00817217">
      <w:pPr>
        <w:rPr>
          <w:rFonts w:ascii="Helvetica" w:hAnsi="Helvetica"/>
        </w:rPr>
      </w:pPr>
    </w:p>
    <w:p w14:paraId="5B16F5F5" w14:textId="77777777" w:rsidR="00817217" w:rsidRDefault="00817217" w:rsidP="00817217">
      <w:pPr>
        <w:rPr>
          <w:rFonts w:ascii="Helvetica" w:hAnsi="Helvetica"/>
        </w:rPr>
      </w:pPr>
    </w:p>
    <w:p w14:paraId="1AE6AACC" w14:textId="77777777" w:rsidR="00817217" w:rsidRDefault="00817217" w:rsidP="00817217">
      <w:pPr>
        <w:rPr>
          <w:rFonts w:ascii="Helvetica" w:hAnsi="Helvetica"/>
        </w:rPr>
      </w:pPr>
    </w:p>
    <w:p w14:paraId="1E331214" w14:textId="77777777" w:rsidR="00817217" w:rsidRDefault="00817217" w:rsidP="00817217">
      <w:pPr>
        <w:rPr>
          <w:rFonts w:ascii="Helvetica" w:hAnsi="Helvetica"/>
        </w:rPr>
      </w:pPr>
    </w:p>
    <w:p w14:paraId="2849450F" w14:textId="77777777" w:rsidR="00817217" w:rsidRDefault="00817217" w:rsidP="00817217">
      <w:pPr>
        <w:rPr>
          <w:rFonts w:ascii="Helvetica" w:hAnsi="Helvetica"/>
        </w:rPr>
      </w:pPr>
    </w:p>
    <w:p w14:paraId="1DEB2858" w14:textId="77777777" w:rsidR="00817217" w:rsidRDefault="00817217" w:rsidP="00817217">
      <w:pPr>
        <w:rPr>
          <w:rFonts w:ascii="Helvetica" w:hAnsi="Helvetica"/>
        </w:rPr>
      </w:pPr>
    </w:p>
    <w:p w14:paraId="0ACD97CF" w14:textId="77777777" w:rsidR="00E15279" w:rsidRDefault="00E15279" w:rsidP="00E15279">
      <w:pPr>
        <w:rPr>
          <w:rFonts w:ascii="Helvetica" w:hAnsi="Helvetica"/>
        </w:rPr>
      </w:pPr>
    </w:p>
    <w:p w14:paraId="72EE14EA" w14:textId="77777777" w:rsidR="00E15279" w:rsidRDefault="00E15279">
      <w:pPr>
        <w:rPr>
          <w:rFonts w:ascii="Helvetica" w:hAnsi="Helvetica"/>
        </w:rPr>
      </w:pPr>
    </w:p>
    <w:p w14:paraId="689E4027" w14:textId="77777777" w:rsidR="00BA5302" w:rsidRDefault="00BA5302">
      <w:pPr>
        <w:rPr>
          <w:rFonts w:ascii="Helvetica" w:hAnsi="Helvetica"/>
        </w:rPr>
      </w:pPr>
    </w:p>
    <w:p w14:paraId="61E9AF01" w14:textId="77777777" w:rsidR="002C34C3" w:rsidRDefault="002C34C3" w:rsidP="006C6451">
      <w:pPr>
        <w:rPr>
          <w:rFonts w:ascii="Helvetica" w:hAnsi="Helvetica"/>
        </w:rPr>
      </w:pPr>
    </w:p>
    <w:p w14:paraId="743EBAD2" w14:textId="00E7E5A5" w:rsidR="001D5894" w:rsidRDefault="00241CC3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4D167194" w14:textId="681BDE8B" w:rsidR="0055496B" w:rsidRDefault="00427110" w:rsidP="0055496B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10</w:t>
      </w:r>
      <w:r w:rsidR="00D70E41">
        <w:rPr>
          <w:rFonts w:ascii="Helvetica" w:hAnsi="Helvetica"/>
        </w:rPr>
        <w:t xml:space="preserve">.  </w:t>
      </w:r>
      <w:r w:rsidR="0055496B">
        <w:rPr>
          <w:rFonts w:ascii="Helvetica" w:hAnsi="Helvetica"/>
        </w:rPr>
        <w:t>For a 2D square lattice with lattice constant</w:t>
      </w:r>
      <w:r w:rsidR="00440955">
        <w:rPr>
          <w:rFonts w:ascii="Helvetica" w:hAnsi="Helvetica"/>
        </w:rPr>
        <w:t xml:space="preserve"> a, fill in the table and plot 8</w:t>
      </w:r>
      <w:r w:rsidR="0055496B">
        <w:rPr>
          <w:rFonts w:ascii="Helvetica" w:hAnsi="Helvetica"/>
        </w:rPr>
        <w:t xml:space="preserve"> of </w:t>
      </w:r>
      <w:proofErr w:type="gramStart"/>
      <w:r w:rsidR="0055496B">
        <w:rPr>
          <w:rFonts w:ascii="Helvetica" w:hAnsi="Helvetica"/>
        </w:rPr>
        <w:t>the  lowest</w:t>
      </w:r>
      <w:proofErr w:type="gramEnd"/>
      <w:r w:rsidR="0055496B">
        <w:rPr>
          <w:rFonts w:ascii="Helvetica" w:hAnsi="Helvetica"/>
        </w:rPr>
        <w:t xml:space="preserve"> lying sets of bands (in energy at k=0) in the [11] direction. Label the various energies in terms of</w:t>
      </w:r>
      <w:r w:rsidR="00F97DE0" w:rsidRPr="00773CC2">
        <w:rPr>
          <w:rFonts w:ascii="Helvetica" w:hAnsi="Helvetica"/>
          <w:noProof/>
          <w:position w:val="-24"/>
        </w:rPr>
        <w:object w:dxaOrig="1360" w:dyaOrig="660" w14:anchorId="2EBE141D">
          <v:shape id="_x0000_i1025" type="#_x0000_t75" alt="" style="width:68pt;height:33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713252025" r:id="rId12"/>
        </w:object>
      </w:r>
      <w:r w:rsidR="0055496B">
        <w:rPr>
          <w:rFonts w:ascii="Helvetica" w:hAnsi="Helvetica"/>
        </w:rPr>
        <w:t>and the k values in terms of ∏ and a. Generate the table below, then sketch the bands. Label the axes and bands and plot and the bands below.</w:t>
      </w:r>
      <w:r w:rsidR="00D76C0B">
        <w:rPr>
          <w:rFonts w:ascii="Helvetica" w:hAnsi="Helvetica"/>
        </w:rPr>
        <w:t xml:space="preserve"> (20)</w:t>
      </w:r>
    </w:p>
    <w:p w14:paraId="71101AD2" w14:textId="77777777" w:rsidR="0055496B" w:rsidRDefault="0055496B" w:rsidP="0055496B">
      <w:pPr>
        <w:rPr>
          <w:rFonts w:ascii="Helvetica" w:hAnsi="Helvetica"/>
        </w:rPr>
      </w:pPr>
    </w:p>
    <w:tbl>
      <w:tblPr>
        <w:tblStyle w:val="TableGrid"/>
        <w:tblW w:w="9000" w:type="dxa"/>
        <w:tblLayout w:type="fixed"/>
        <w:tblLook w:val="04A0" w:firstRow="1" w:lastRow="0" w:firstColumn="1" w:lastColumn="0" w:noHBand="0" w:noVBand="1"/>
      </w:tblPr>
      <w:tblGrid>
        <w:gridCol w:w="1080"/>
        <w:gridCol w:w="2160"/>
        <w:gridCol w:w="2880"/>
        <w:gridCol w:w="2880"/>
      </w:tblGrid>
      <w:tr w:rsidR="0055496B" w14:paraId="6E07FF70" w14:textId="77777777" w:rsidTr="00E91070">
        <w:trPr>
          <w:trHeight w:hRule="exact" w:val="720"/>
        </w:trPr>
        <w:tc>
          <w:tcPr>
            <w:tcW w:w="1080" w:type="dxa"/>
          </w:tcPr>
          <w:p w14:paraId="11E1E540" w14:textId="77777777" w:rsidR="0055496B" w:rsidRDefault="0055496B" w:rsidP="00E91070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t>Band</w:t>
            </w:r>
          </w:p>
          <w:p w14:paraId="22247E93" w14:textId="77777777" w:rsidR="0055496B" w:rsidRDefault="0055496B" w:rsidP="00E91070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t>#'s</w:t>
            </w:r>
          </w:p>
        </w:tc>
        <w:tc>
          <w:tcPr>
            <w:tcW w:w="2160" w:type="dxa"/>
          </w:tcPr>
          <w:p w14:paraId="6D189B53" w14:textId="77777777" w:rsidR="0055496B" w:rsidRDefault="0055496B" w:rsidP="00E91070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t>G vector</w:t>
            </w:r>
          </w:p>
        </w:tc>
        <w:tc>
          <w:tcPr>
            <w:tcW w:w="2880" w:type="dxa"/>
          </w:tcPr>
          <w:p w14:paraId="640BBBC2" w14:textId="77777777" w:rsidR="0055496B" w:rsidRDefault="0055496B" w:rsidP="00E91070">
            <w:pPr>
              <w:rPr>
                <w:rFonts w:ascii="Helvetica" w:hAnsi="Helvetica"/>
              </w:rPr>
            </w:pPr>
            <w:proofErr w:type="gramStart"/>
            <w:r>
              <w:rPr>
                <w:rFonts w:ascii="Helvetica" w:hAnsi="Helvetica"/>
              </w:rPr>
              <w:t>E(</w:t>
            </w:r>
            <w:proofErr w:type="gramEnd"/>
            <w:r>
              <w:rPr>
                <w:rFonts w:ascii="Helvetica" w:hAnsi="Helvetica"/>
              </w:rPr>
              <w:t>0 0)</w:t>
            </w:r>
          </w:p>
        </w:tc>
        <w:tc>
          <w:tcPr>
            <w:tcW w:w="2880" w:type="dxa"/>
          </w:tcPr>
          <w:p w14:paraId="312EDE04" w14:textId="77777777" w:rsidR="0055496B" w:rsidRDefault="0055496B" w:rsidP="00E91070">
            <w:pPr>
              <w:rPr>
                <w:rFonts w:ascii="Helvetica" w:hAnsi="Helvetica"/>
              </w:rPr>
            </w:pPr>
            <w:proofErr w:type="gramStart"/>
            <w:r>
              <w:rPr>
                <w:rFonts w:ascii="Helvetica" w:hAnsi="Helvetica"/>
              </w:rPr>
              <w:t>E(</w:t>
            </w:r>
            <w:proofErr w:type="gramEnd"/>
            <w:r>
              <w:rPr>
                <w:rFonts w:ascii="Helvetica" w:hAnsi="Helvetica"/>
              </w:rPr>
              <w:t>zone boundary)</w:t>
            </w:r>
          </w:p>
        </w:tc>
      </w:tr>
      <w:tr w:rsidR="0055496B" w14:paraId="5AE498EB" w14:textId="77777777" w:rsidTr="00E91070">
        <w:trPr>
          <w:trHeight w:hRule="exact" w:val="720"/>
        </w:trPr>
        <w:tc>
          <w:tcPr>
            <w:tcW w:w="1080" w:type="dxa"/>
          </w:tcPr>
          <w:p w14:paraId="43DF7089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6DED138E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3B141BFB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0D824D85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</w:tr>
      <w:tr w:rsidR="0055496B" w14:paraId="13A9CE6E" w14:textId="77777777" w:rsidTr="00E91070">
        <w:trPr>
          <w:trHeight w:hRule="exact" w:val="720"/>
        </w:trPr>
        <w:tc>
          <w:tcPr>
            <w:tcW w:w="1080" w:type="dxa"/>
          </w:tcPr>
          <w:p w14:paraId="0ECB52A8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292E9DFF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7C70047E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70695333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</w:tr>
      <w:tr w:rsidR="0055496B" w14:paraId="48D3F90F" w14:textId="77777777" w:rsidTr="00E91070">
        <w:trPr>
          <w:trHeight w:hRule="exact" w:val="720"/>
        </w:trPr>
        <w:tc>
          <w:tcPr>
            <w:tcW w:w="1080" w:type="dxa"/>
          </w:tcPr>
          <w:p w14:paraId="74611206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4AFD55A2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73CAFF97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4DBC3898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</w:tr>
      <w:tr w:rsidR="0055496B" w14:paraId="0BB28BE5" w14:textId="77777777" w:rsidTr="00E91070">
        <w:trPr>
          <w:trHeight w:hRule="exact" w:val="720"/>
        </w:trPr>
        <w:tc>
          <w:tcPr>
            <w:tcW w:w="1080" w:type="dxa"/>
          </w:tcPr>
          <w:p w14:paraId="07068620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20542CA7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5841D0E4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6FF7ACF1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</w:tr>
      <w:tr w:rsidR="0055496B" w14:paraId="18275DBB" w14:textId="77777777" w:rsidTr="00E91070">
        <w:trPr>
          <w:trHeight w:hRule="exact" w:val="720"/>
        </w:trPr>
        <w:tc>
          <w:tcPr>
            <w:tcW w:w="1080" w:type="dxa"/>
          </w:tcPr>
          <w:p w14:paraId="5BAD8ADC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2BB4FC61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5942E2A3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75FD7967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</w:tr>
      <w:tr w:rsidR="0055496B" w14:paraId="6CAE8C0C" w14:textId="77777777" w:rsidTr="00E91070">
        <w:trPr>
          <w:trHeight w:hRule="exact" w:val="720"/>
        </w:trPr>
        <w:tc>
          <w:tcPr>
            <w:tcW w:w="1080" w:type="dxa"/>
          </w:tcPr>
          <w:p w14:paraId="39438568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6E61C2A4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377501F1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1ED857D7" w14:textId="77777777" w:rsidR="0055496B" w:rsidRDefault="0055496B" w:rsidP="00E91070">
            <w:pPr>
              <w:rPr>
                <w:rFonts w:ascii="Helvetica" w:hAnsi="Helvetica"/>
              </w:rPr>
            </w:pPr>
          </w:p>
        </w:tc>
      </w:tr>
    </w:tbl>
    <w:p w14:paraId="461317C6" w14:textId="7E93CC44" w:rsidR="00970860" w:rsidRPr="00970860" w:rsidRDefault="00427110" w:rsidP="00D24269">
      <w:pPr>
        <w:jc w:val="center"/>
        <w:rPr>
          <w:rFonts w:ascii="Helvetica" w:hAnsi="Helvetica"/>
        </w:rPr>
      </w:pPr>
      <w:r>
        <w:rPr>
          <w:rFonts w:ascii="Helvetica" w:hAnsi="Helvetica"/>
          <w:noProof/>
          <w:lang w:eastAsia="en-US"/>
        </w:rPr>
        <w:drawing>
          <wp:inline distT="0" distB="0" distL="0" distR="0" wp14:anchorId="27756E73" wp14:editId="4E585820">
            <wp:extent cx="3225800" cy="3673829"/>
            <wp:effectExtent l="0" t="0" r="0" b="0"/>
            <wp:docPr id="1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9866" cy="367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70860" w:rsidRPr="00970860" w:rsidSect="001871B5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9F6D28" w14:textId="77777777" w:rsidR="00F97DE0" w:rsidRDefault="00F97DE0" w:rsidP="00F4536C">
      <w:r>
        <w:separator/>
      </w:r>
    </w:p>
  </w:endnote>
  <w:endnote w:type="continuationSeparator" w:id="0">
    <w:p w14:paraId="2509D1CE" w14:textId="77777777" w:rsidR="00F97DE0" w:rsidRDefault="00F97DE0" w:rsidP="00F453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New York">
    <w:altName w:val="Times New Roman"/>
    <w:panose1 w:val="020B0604020202020204"/>
    <w:charset w:val="4D"/>
    <w:family w:val="roman"/>
    <w:notTrueType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3E03C4" w14:textId="77777777" w:rsidR="00E91070" w:rsidRDefault="00E91070" w:rsidP="00E9107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724EA51" w14:textId="77777777" w:rsidR="00E91070" w:rsidRDefault="00E9107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BF242B" w14:textId="77777777" w:rsidR="00E91070" w:rsidRPr="00F4536C" w:rsidRDefault="00E91070" w:rsidP="00F4536C">
    <w:pPr>
      <w:pStyle w:val="Footer"/>
      <w:framePr w:wrap="around" w:vAnchor="text" w:hAnchor="page" w:x="6121" w:y="-83"/>
      <w:rPr>
        <w:rStyle w:val="PageNumber"/>
        <w:rFonts w:ascii="Helvetica" w:hAnsi="Helvetica"/>
        <w:sz w:val="20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60806">
      <w:rPr>
        <w:rStyle w:val="PageNumber"/>
        <w:noProof/>
      </w:rPr>
      <w:t>1</w:t>
    </w:r>
    <w:r>
      <w:rPr>
        <w:rStyle w:val="PageNumber"/>
      </w:rPr>
      <w:fldChar w:fldCharType="end"/>
    </w:r>
  </w:p>
  <w:p w14:paraId="6A33FEB4" w14:textId="77777777" w:rsidR="00E91070" w:rsidRDefault="00E9107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017903" w14:textId="77777777" w:rsidR="00E91070" w:rsidRDefault="00E9107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5F36FC" w14:textId="77777777" w:rsidR="00F97DE0" w:rsidRDefault="00F97DE0" w:rsidP="00F4536C">
      <w:r>
        <w:separator/>
      </w:r>
    </w:p>
  </w:footnote>
  <w:footnote w:type="continuationSeparator" w:id="0">
    <w:p w14:paraId="2E57CC09" w14:textId="77777777" w:rsidR="00F97DE0" w:rsidRDefault="00F97DE0" w:rsidP="00F4536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AD4F3C" w14:textId="77777777" w:rsidR="00E91070" w:rsidRDefault="00E9107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1978BD" w14:textId="77777777" w:rsidR="00E91070" w:rsidRDefault="00E9107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79058E" w14:textId="77777777" w:rsidR="00E91070" w:rsidRDefault="00E910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7328EE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D3771B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5E70EB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7959ED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A458AC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880ECF"/>
    <w:multiLevelType w:val="hybridMultilevel"/>
    <w:tmpl w:val="8D22F6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9990026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CD6F2A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4C1D11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B6798A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43135E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C66982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9A41F4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FD0E48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7B26667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8254D7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1F81A0B"/>
    <w:multiLevelType w:val="hybridMultilevel"/>
    <w:tmpl w:val="B8B8012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9AD43BF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EBD7A7D"/>
    <w:multiLevelType w:val="hybridMultilevel"/>
    <w:tmpl w:val="A3B032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06467634">
    <w:abstractNumId w:val="5"/>
  </w:num>
  <w:num w:numId="2" w16cid:durableId="1207060218">
    <w:abstractNumId w:val="18"/>
  </w:num>
  <w:num w:numId="3" w16cid:durableId="254635361">
    <w:abstractNumId w:val="2"/>
  </w:num>
  <w:num w:numId="4" w16cid:durableId="1792742370">
    <w:abstractNumId w:val="15"/>
  </w:num>
  <w:num w:numId="5" w16cid:durableId="415904423">
    <w:abstractNumId w:val="8"/>
  </w:num>
  <w:num w:numId="6" w16cid:durableId="1185705104">
    <w:abstractNumId w:val="3"/>
  </w:num>
  <w:num w:numId="7" w16cid:durableId="1962568180">
    <w:abstractNumId w:val="17"/>
  </w:num>
  <w:num w:numId="8" w16cid:durableId="35783844">
    <w:abstractNumId w:val="4"/>
  </w:num>
  <w:num w:numId="9" w16cid:durableId="2044092249">
    <w:abstractNumId w:val="10"/>
  </w:num>
  <w:num w:numId="10" w16cid:durableId="428354655">
    <w:abstractNumId w:val="11"/>
  </w:num>
  <w:num w:numId="11" w16cid:durableId="135026521">
    <w:abstractNumId w:val="12"/>
  </w:num>
  <w:num w:numId="12" w16cid:durableId="751391715">
    <w:abstractNumId w:val="14"/>
  </w:num>
  <w:num w:numId="13" w16cid:durableId="1729302873">
    <w:abstractNumId w:val="0"/>
  </w:num>
  <w:num w:numId="14" w16cid:durableId="600989285">
    <w:abstractNumId w:val="6"/>
  </w:num>
  <w:num w:numId="15" w16cid:durableId="1443305997">
    <w:abstractNumId w:val="13"/>
  </w:num>
  <w:num w:numId="16" w16cid:durableId="967591223">
    <w:abstractNumId w:val="7"/>
  </w:num>
  <w:num w:numId="17" w16cid:durableId="1527018512">
    <w:abstractNumId w:val="1"/>
  </w:num>
  <w:num w:numId="18" w16cid:durableId="1116868757">
    <w:abstractNumId w:val="9"/>
  </w:num>
  <w:num w:numId="19" w16cid:durableId="15383532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69F2"/>
    <w:rsid w:val="00001A9A"/>
    <w:rsid w:val="000024C1"/>
    <w:rsid w:val="000041A8"/>
    <w:rsid w:val="00012196"/>
    <w:rsid w:val="00014561"/>
    <w:rsid w:val="00015D75"/>
    <w:rsid w:val="00016551"/>
    <w:rsid w:val="000166B4"/>
    <w:rsid w:val="000269F2"/>
    <w:rsid w:val="00027AA0"/>
    <w:rsid w:val="00031ECD"/>
    <w:rsid w:val="0003523E"/>
    <w:rsid w:val="00036C42"/>
    <w:rsid w:val="00041287"/>
    <w:rsid w:val="00047704"/>
    <w:rsid w:val="0005230F"/>
    <w:rsid w:val="000668FC"/>
    <w:rsid w:val="00073DD2"/>
    <w:rsid w:val="00074482"/>
    <w:rsid w:val="00075448"/>
    <w:rsid w:val="00091209"/>
    <w:rsid w:val="000A516F"/>
    <w:rsid w:val="000B4982"/>
    <w:rsid w:val="000B664A"/>
    <w:rsid w:val="000B734F"/>
    <w:rsid w:val="000D7666"/>
    <w:rsid w:val="000D76E4"/>
    <w:rsid w:val="000E0877"/>
    <w:rsid w:val="000E2CBA"/>
    <w:rsid w:val="000E33BC"/>
    <w:rsid w:val="00101A86"/>
    <w:rsid w:val="001052AB"/>
    <w:rsid w:val="00106F58"/>
    <w:rsid w:val="00112EF7"/>
    <w:rsid w:val="001161AE"/>
    <w:rsid w:val="00120046"/>
    <w:rsid w:val="001276E2"/>
    <w:rsid w:val="001300B6"/>
    <w:rsid w:val="00133C34"/>
    <w:rsid w:val="00134E99"/>
    <w:rsid w:val="00135F23"/>
    <w:rsid w:val="00135F3A"/>
    <w:rsid w:val="0014135D"/>
    <w:rsid w:val="00143E75"/>
    <w:rsid w:val="00145CDD"/>
    <w:rsid w:val="001516FB"/>
    <w:rsid w:val="00152247"/>
    <w:rsid w:val="0015696A"/>
    <w:rsid w:val="00160806"/>
    <w:rsid w:val="001609E4"/>
    <w:rsid w:val="00160CB9"/>
    <w:rsid w:val="00161651"/>
    <w:rsid w:val="0017173A"/>
    <w:rsid w:val="00174C40"/>
    <w:rsid w:val="001871B5"/>
    <w:rsid w:val="00192DC6"/>
    <w:rsid w:val="00195DA9"/>
    <w:rsid w:val="001A1AFA"/>
    <w:rsid w:val="001A2014"/>
    <w:rsid w:val="001A2EEA"/>
    <w:rsid w:val="001B4361"/>
    <w:rsid w:val="001B746F"/>
    <w:rsid w:val="001D1121"/>
    <w:rsid w:val="001D122D"/>
    <w:rsid w:val="001D5894"/>
    <w:rsid w:val="001E457F"/>
    <w:rsid w:val="001F0855"/>
    <w:rsid w:val="001F3624"/>
    <w:rsid w:val="001F3E72"/>
    <w:rsid w:val="001F46BE"/>
    <w:rsid w:val="002134DB"/>
    <w:rsid w:val="00216DA2"/>
    <w:rsid w:val="002203CF"/>
    <w:rsid w:val="00220A4E"/>
    <w:rsid w:val="00226772"/>
    <w:rsid w:val="002370CA"/>
    <w:rsid w:val="00241CC3"/>
    <w:rsid w:val="00244F0A"/>
    <w:rsid w:val="00251CB4"/>
    <w:rsid w:val="00252FFB"/>
    <w:rsid w:val="002659C7"/>
    <w:rsid w:val="002704C8"/>
    <w:rsid w:val="002720A2"/>
    <w:rsid w:val="002757B3"/>
    <w:rsid w:val="0027700F"/>
    <w:rsid w:val="00281CC9"/>
    <w:rsid w:val="00281FE4"/>
    <w:rsid w:val="00287F6E"/>
    <w:rsid w:val="00297C9B"/>
    <w:rsid w:val="002A0E05"/>
    <w:rsid w:val="002B788E"/>
    <w:rsid w:val="002C344A"/>
    <w:rsid w:val="002C34C3"/>
    <w:rsid w:val="002C5EA7"/>
    <w:rsid w:val="002D4CEF"/>
    <w:rsid w:val="002E181F"/>
    <w:rsid w:val="002F2B74"/>
    <w:rsid w:val="002F5DB8"/>
    <w:rsid w:val="00300F22"/>
    <w:rsid w:val="00303DC1"/>
    <w:rsid w:val="00306D48"/>
    <w:rsid w:val="00311F55"/>
    <w:rsid w:val="0031236A"/>
    <w:rsid w:val="0031759E"/>
    <w:rsid w:val="003206B1"/>
    <w:rsid w:val="00325AAF"/>
    <w:rsid w:val="00326381"/>
    <w:rsid w:val="00330CB2"/>
    <w:rsid w:val="003360B9"/>
    <w:rsid w:val="00340037"/>
    <w:rsid w:val="00355F01"/>
    <w:rsid w:val="00364BFD"/>
    <w:rsid w:val="003734DC"/>
    <w:rsid w:val="00373867"/>
    <w:rsid w:val="0037602C"/>
    <w:rsid w:val="003775C7"/>
    <w:rsid w:val="00380B5F"/>
    <w:rsid w:val="00385E0C"/>
    <w:rsid w:val="00395E55"/>
    <w:rsid w:val="00397F3A"/>
    <w:rsid w:val="003A0086"/>
    <w:rsid w:val="003A1F64"/>
    <w:rsid w:val="003B5AD6"/>
    <w:rsid w:val="003C033E"/>
    <w:rsid w:val="003C4BE8"/>
    <w:rsid w:val="003C4CDD"/>
    <w:rsid w:val="003D40AB"/>
    <w:rsid w:val="003E3E07"/>
    <w:rsid w:val="003E59F9"/>
    <w:rsid w:val="003F04D3"/>
    <w:rsid w:val="003F52C5"/>
    <w:rsid w:val="003F7E86"/>
    <w:rsid w:val="004009AF"/>
    <w:rsid w:val="00406987"/>
    <w:rsid w:val="00411C15"/>
    <w:rsid w:val="004207B2"/>
    <w:rsid w:val="004227B0"/>
    <w:rsid w:val="00424D17"/>
    <w:rsid w:val="00427110"/>
    <w:rsid w:val="00430172"/>
    <w:rsid w:val="00430963"/>
    <w:rsid w:val="00434225"/>
    <w:rsid w:val="00440955"/>
    <w:rsid w:val="0044437D"/>
    <w:rsid w:val="00454BB7"/>
    <w:rsid w:val="00454C28"/>
    <w:rsid w:val="00456F62"/>
    <w:rsid w:val="004603D9"/>
    <w:rsid w:val="00465926"/>
    <w:rsid w:val="00470EBE"/>
    <w:rsid w:val="00473A12"/>
    <w:rsid w:val="00481095"/>
    <w:rsid w:val="00483399"/>
    <w:rsid w:val="00494BC9"/>
    <w:rsid w:val="004A0087"/>
    <w:rsid w:val="004A7084"/>
    <w:rsid w:val="004B3C03"/>
    <w:rsid w:val="004C25ED"/>
    <w:rsid w:val="004D1988"/>
    <w:rsid w:val="004D5E12"/>
    <w:rsid w:val="004E5A92"/>
    <w:rsid w:val="00502F64"/>
    <w:rsid w:val="0051256C"/>
    <w:rsid w:val="0051651D"/>
    <w:rsid w:val="00516C43"/>
    <w:rsid w:val="00517C40"/>
    <w:rsid w:val="0052498C"/>
    <w:rsid w:val="00525487"/>
    <w:rsid w:val="005271BF"/>
    <w:rsid w:val="00527A0E"/>
    <w:rsid w:val="00536972"/>
    <w:rsid w:val="00536BD8"/>
    <w:rsid w:val="00540AC9"/>
    <w:rsid w:val="00544869"/>
    <w:rsid w:val="005478B3"/>
    <w:rsid w:val="0055315B"/>
    <w:rsid w:val="0055496B"/>
    <w:rsid w:val="00562F8E"/>
    <w:rsid w:val="00565E57"/>
    <w:rsid w:val="00585CF9"/>
    <w:rsid w:val="00592F5D"/>
    <w:rsid w:val="00596B5C"/>
    <w:rsid w:val="005A73AA"/>
    <w:rsid w:val="005B0D2A"/>
    <w:rsid w:val="005B1B1F"/>
    <w:rsid w:val="005B6F6A"/>
    <w:rsid w:val="005C0B2D"/>
    <w:rsid w:val="005C2FA0"/>
    <w:rsid w:val="005C39FD"/>
    <w:rsid w:val="005D6CA7"/>
    <w:rsid w:val="005E18D7"/>
    <w:rsid w:val="005F5B86"/>
    <w:rsid w:val="00621EF6"/>
    <w:rsid w:val="00622728"/>
    <w:rsid w:val="00624E07"/>
    <w:rsid w:val="00626C2C"/>
    <w:rsid w:val="0063009E"/>
    <w:rsid w:val="006363B6"/>
    <w:rsid w:val="00643CAC"/>
    <w:rsid w:val="00643D5F"/>
    <w:rsid w:val="00660D30"/>
    <w:rsid w:val="006625C2"/>
    <w:rsid w:val="006634DA"/>
    <w:rsid w:val="00667549"/>
    <w:rsid w:val="00675643"/>
    <w:rsid w:val="006840E1"/>
    <w:rsid w:val="00684EF1"/>
    <w:rsid w:val="00696784"/>
    <w:rsid w:val="006A0C13"/>
    <w:rsid w:val="006B298E"/>
    <w:rsid w:val="006B7A17"/>
    <w:rsid w:val="006C06C9"/>
    <w:rsid w:val="006C29C9"/>
    <w:rsid w:val="006C6451"/>
    <w:rsid w:val="006D0219"/>
    <w:rsid w:val="006D38B2"/>
    <w:rsid w:val="006D4387"/>
    <w:rsid w:val="006D7FD9"/>
    <w:rsid w:val="006E107A"/>
    <w:rsid w:val="006E1652"/>
    <w:rsid w:val="006E331C"/>
    <w:rsid w:val="006E68B9"/>
    <w:rsid w:val="006F159E"/>
    <w:rsid w:val="006F5DC5"/>
    <w:rsid w:val="0070026A"/>
    <w:rsid w:val="00700CD6"/>
    <w:rsid w:val="007105E4"/>
    <w:rsid w:val="00714402"/>
    <w:rsid w:val="007166BC"/>
    <w:rsid w:val="007179CF"/>
    <w:rsid w:val="007213B0"/>
    <w:rsid w:val="00724FD6"/>
    <w:rsid w:val="00730464"/>
    <w:rsid w:val="007334EA"/>
    <w:rsid w:val="00747129"/>
    <w:rsid w:val="0075043C"/>
    <w:rsid w:val="00752968"/>
    <w:rsid w:val="0075607F"/>
    <w:rsid w:val="007573EF"/>
    <w:rsid w:val="00762153"/>
    <w:rsid w:val="007645DE"/>
    <w:rsid w:val="00767C33"/>
    <w:rsid w:val="00767E8F"/>
    <w:rsid w:val="00770B95"/>
    <w:rsid w:val="00770CB9"/>
    <w:rsid w:val="00773CC2"/>
    <w:rsid w:val="00775430"/>
    <w:rsid w:val="00775A6B"/>
    <w:rsid w:val="007841AF"/>
    <w:rsid w:val="00790827"/>
    <w:rsid w:val="00791D45"/>
    <w:rsid w:val="00793AD7"/>
    <w:rsid w:val="00797B96"/>
    <w:rsid w:val="007A0062"/>
    <w:rsid w:val="007A08C1"/>
    <w:rsid w:val="007A0C4E"/>
    <w:rsid w:val="007A2A88"/>
    <w:rsid w:val="007A36F0"/>
    <w:rsid w:val="007B01A9"/>
    <w:rsid w:val="007B4E51"/>
    <w:rsid w:val="007C1E32"/>
    <w:rsid w:val="007C47E9"/>
    <w:rsid w:val="007C4B7D"/>
    <w:rsid w:val="007C5CF4"/>
    <w:rsid w:val="007C7BD6"/>
    <w:rsid w:val="007D069E"/>
    <w:rsid w:val="007D4649"/>
    <w:rsid w:val="007D683B"/>
    <w:rsid w:val="007E4724"/>
    <w:rsid w:val="007E4FB2"/>
    <w:rsid w:val="007E7541"/>
    <w:rsid w:val="007F0E3D"/>
    <w:rsid w:val="00801F42"/>
    <w:rsid w:val="008055CA"/>
    <w:rsid w:val="00813DDF"/>
    <w:rsid w:val="00817217"/>
    <w:rsid w:val="00821225"/>
    <w:rsid w:val="00822909"/>
    <w:rsid w:val="008237C4"/>
    <w:rsid w:val="00823A8D"/>
    <w:rsid w:val="00827970"/>
    <w:rsid w:val="00830D09"/>
    <w:rsid w:val="00840880"/>
    <w:rsid w:val="00844F39"/>
    <w:rsid w:val="00845F93"/>
    <w:rsid w:val="008469BF"/>
    <w:rsid w:val="008503E7"/>
    <w:rsid w:val="00851F34"/>
    <w:rsid w:val="00852167"/>
    <w:rsid w:val="00852E95"/>
    <w:rsid w:val="00852F13"/>
    <w:rsid w:val="00854EF2"/>
    <w:rsid w:val="00857C5B"/>
    <w:rsid w:val="00861194"/>
    <w:rsid w:val="008613E8"/>
    <w:rsid w:val="00870706"/>
    <w:rsid w:val="0088588D"/>
    <w:rsid w:val="0088744F"/>
    <w:rsid w:val="00891234"/>
    <w:rsid w:val="00891EED"/>
    <w:rsid w:val="008939E4"/>
    <w:rsid w:val="008B03A9"/>
    <w:rsid w:val="008B17E0"/>
    <w:rsid w:val="008B671E"/>
    <w:rsid w:val="008C23D9"/>
    <w:rsid w:val="008C2486"/>
    <w:rsid w:val="008C3945"/>
    <w:rsid w:val="008C3E34"/>
    <w:rsid w:val="008D12CF"/>
    <w:rsid w:val="008D53FD"/>
    <w:rsid w:val="008D58BD"/>
    <w:rsid w:val="008D6E6A"/>
    <w:rsid w:val="008E6AA5"/>
    <w:rsid w:val="009149A6"/>
    <w:rsid w:val="00915299"/>
    <w:rsid w:val="009203A8"/>
    <w:rsid w:val="00920FF0"/>
    <w:rsid w:val="00921EDE"/>
    <w:rsid w:val="00923626"/>
    <w:rsid w:val="009344ED"/>
    <w:rsid w:val="00955C4B"/>
    <w:rsid w:val="00962AA4"/>
    <w:rsid w:val="009632D0"/>
    <w:rsid w:val="009658CA"/>
    <w:rsid w:val="009700D2"/>
    <w:rsid w:val="00970860"/>
    <w:rsid w:val="0098050D"/>
    <w:rsid w:val="009823B6"/>
    <w:rsid w:val="00983104"/>
    <w:rsid w:val="009907F5"/>
    <w:rsid w:val="009B09CC"/>
    <w:rsid w:val="009C2ED5"/>
    <w:rsid w:val="009D25F0"/>
    <w:rsid w:val="009D5BDA"/>
    <w:rsid w:val="009D6AD9"/>
    <w:rsid w:val="009E197C"/>
    <w:rsid w:val="009E2762"/>
    <w:rsid w:val="009E27ED"/>
    <w:rsid w:val="009E2BBF"/>
    <w:rsid w:val="009E4105"/>
    <w:rsid w:val="009F2DF2"/>
    <w:rsid w:val="009F7B3D"/>
    <w:rsid w:val="00A00B9A"/>
    <w:rsid w:val="00A05053"/>
    <w:rsid w:val="00A117EE"/>
    <w:rsid w:val="00A137D4"/>
    <w:rsid w:val="00A173DB"/>
    <w:rsid w:val="00A260CC"/>
    <w:rsid w:val="00A3592D"/>
    <w:rsid w:val="00A361BD"/>
    <w:rsid w:val="00A4089E"/>
    <w:rsid w:val="00A43DF6"/>
    <w:rsid w:val="00A46889"/>
    <w:rsid w:val="00A47B2E"/>
    <w:rsid w:val="00A501EF"/>
    <w:rsid w:val="00A52EC1"/>
    <w:rsid w:val="00A56D9E"/>
    <w:rsid w:val="00A637B2"/>
    <w:rsid w:val="00A647E2"/>
    <w:rsid w:val="00A7267F"/>
    <w:rsid w:val="00A73910"/>
    <w:rsid w:val="00A73B7A"/>
    <w:rsid w:val="00A80121"/>
    <w:rsid w:val="00A807E3"/>
    <w:rsid w:val="00A85F8D"/>
    <w:rsid w:val="00A93CA6"/>
    <w:rsid w:val="00A93F83"/>
    <w:rsid w:val="00A94F71"/>
    <w:rsid w:val="00A95014"/>
    <w:rsid w:val="00A957C4"/>
    <w:rsid w:val="00A968F9"/>
    <w:rsid w:val="00AA2507"/>
    <w:rsid w:val="00AA3801"/>
    <w:rsid w:val="00AA7A8A"/>
    <w:rsid w:val="00AB1960"/>
    <w:rsid w:val="00AB19D4"/>
    <w:rsid w:val="00AC0704"/>
    <w:rsid w:val="00AC4AB9"/>
    <w:rsid w:val="00AD1064"/>
    <w:rsid w:val="00AD2903"/>
    <w:rsid w:val="00AD514A"/>
    <w:rsid w:val="00AE0596"/>
    <w:rsid w:val="00AE3A37"/>
    <w:rsid w:val="00AF0C2F"/>
    <w:rsid w:val="00AF1297"/>
    <w:rsid w:val="00AF46FE"/>
    <w:rsid w:val="00AF508B"/>
    <w:rsid w:val="00B04378"/>
    <w:rsid w:val="00B05A80"/>
    <w:rsid w:val="00B1043A"/>
    <w:rsid w:val="00B217D5"/>
    <w:rsid w:val="00B2394B"/>
    <w:rsid w:val="00B24698"/>
    <w:rsid w:val="00B30218"/>
    <w:rsid w:val="00B33127"/>
    <w:rsid w:val="00B51D16"/>
    <w:rsid w:val="00B55B29"/>
    <w:rsid w:val="00B63230"/>
    <w:rsid w:val="00B636DC"/>
    <w:rsid w:val="00B6374D"/>
    <w:rsid w:val="00B73485"/>
    <w:rsid w:val="00B760DD"/>
    <w:rsid w:val="00B77752"/>
    <w:rsid w:val="00B847F4"/>
    <w:rsid w:val="00B86C98"/>
    <w:rsid w:val="00B87B75"/>
    <w:rsid w:val="00B90687"/>
    <w:rsid w:val="00B9178C"/>
    <w:rsid w:val="00B92C02"/>
    <w:rsid w:val="00B9482D"/>
    <w:rsid w:val="00BA5302"/>
    <w:rsid w:val="00BC2A35"/>
    <w:rsid w:val="00BC322F"/>
    <w:rsid w:val="00BD13F7"/>
    <w:rsid w:val="00BE0F9F"/>
    <w:rsid w:val="00BE2A24"/>
    <w:rsid w:val="00BE6E8A"/>
    <w:rsid w:val="00BF1122"/>
    <w:rsid w:val="00BF268E"/>
    <w:rsid w:val="00BF2921"/>
    <w:rsid w:val="00BF4326"/>
    <w:rsid w:val="00C00ACA"/>
    <w:rsid w:val="00C07E66"/>
    <w:rsid w:val="00C1019B"/>
    <w:rsid w:val="00C142FF"/>
    <w:rsid w:val="00C208FD"/>
    <w:rsid w:val="00C2233D"/>
    <w:rsid w:val="00C24CE0"/>
    <w:rsid w:val="00C3718E"/>
    <w:rsid w:val="00C3767E"/>
    <w:rsid w:val="00C47C74"/>
    <w:rsid w:val="00C5495B"/>
    <w:rsid w:val="00C60632"/>
    <w:rsid w:val="00C61E47"/>
    <w:rsid w:val="00C70643"/>
    <w:rsid w:val="00C72B62"/>
    <w:rsid w:val="00C73C81"/>
    <w:rsid w:val="00C74772"/>
    <w:rsid w:val="00C8101F"/>
    <w:rsid w:val="00C91E54"/>
    <w:rsid w:val="00C923E4"/>
    <w:rsid w:val="00C9339C"/>
    <w:rsid w:val="00C93F23"/>
    <w:rsid w:val="00C966C0"/>
    <w:rsid w:val="00CA2E5D"/>
    <w:rsid w:val="00CA3B70"/>
    <w:rsid w:val="00CA6768"/>
    <w:rsid w:val="00CB4093"/>
    <w:rsid w:val="00CC1069"/>
    <w:rsid w:val="00CC77E3"/>
    <w:rsid w:val="00CD2C22"/>
    <w:rsid w:val="00CE2D73"/>
    <w:rsid w:val="00CE359E"/>
    <w:rsid w:val="00CE36EA"/>
    <w:rsid w:val="00CE4966"/>
    <w:rsid w:val="00CF459A"/>
    <w:rsid w:val="00CF4C1C"/>
    <w:rsid w:val="00CF52AB"/>
    <w:rsid w:val="00CF5D6E"/>
    <w:rsid w:val="00CF6C7B"/>
    <w:rsid w:val="00D0502A"/>
    <w:rsid w:val="00D06B5C"/>
    <w:rsid w:val="00D10151"/>
    <w:rsid w:val="00D11630"/>
    <w:rsid w:val="00D24269"/>
    <w:rsid w:val="00D44179"/>
    <w:rsid w:val="00D4534F"/>
    <w:rsid w:val="00D6131C"/>
    <w:rsid w:val="00D63E89"/>
    <w:rsid w:val="00D70E41"/>
    <w:rsid w:val="00D76C0B"/>
    <w:rsid w:val="00D847FB"/>
    <w:rsid w:val="00D84F4B"/>
    <w:rsid w:val="00D902B3"/>
    <w:rsid w:val="00D968F3"/>
    <w:rsid w:val="00D97243"/>
    <w:rsid w:val="00DA04A3"/>
    <w:rsid w:val="00DB182A"/>
    <w:rsid w:val="00DB4097"/>
    <w:rsid w:val="00DB6A3C"/>
    <w:rsid w:val="00DB6E41"/>
    <w:rsid w:val="00DC0A0A"/>
    <w:rsid w:val="00DC36EA"/>
    <w:rsid w:val="00DC3A56"/>
    <w:rsid w:val="00DC7BB2"/>
    <w:rsid w:val="00DD30E3"/>
    <w:rsid w:val="00DD70D6"/>
    <w:rsid w:val="00DD7ADB"/>
    <w:rsid w:val="00DE1213"/>
    <w:rsid w:val="00DE1A8E"/>
    <w:rsid w:val="00DE3344"/>
    <w:rsid w:val="00DE4F1E"/>
    <w:rsid w:val="00DF2B38"/>
    <w:rsid w:val="00DF320C"/>
    <w:rsid w:val="00DF487D"/>
    <w:rsid w:val="00E01C4C"/>
    <w:rsid w:val="00E02EFA"/>
    <w:rsid w:val="00E0391D"/>
    <w:rsid w:val="00E1057B"/>
    <w:rsid w:val="00E15279"/>
    <w:rsid w:val="00E24E8D"/>
    <w:rsid w:val="00E26258"/>
    <w:rsid w:val="00E2773E"/>
    <w:rsid w:val="00E30348"/>
    <w:rsid w:val="00E30519"/>
    <w:rsid w:val="00E30D07"/>
    <w:rsid w:val="00E318F5"/>
    <w:rsid w:val="00E34B2C"/>
    <w:rsid w:val="00E3796D"/>
    <w:rsid w:val="00E425D6"/>
    <w:rsid w:val="00E4368D"/>
    <w:rsid w:val="00E52024"/>
    <w:rsid w:val="00E67960"/>
    <w:rsid w:val="00E73479"/>
    <w:rsid w:val="00E7468D"/>
    <w:rsid w:val="00E75F65"/>
    <w:rsid w:val="00E9012F"/>
    <w:rsid w:val="00E91070"/>
    <w:rsid w:val="00E93F32"/>
    <w:rsid w:val="00E94B50"/>
    <w:rsid w:val="00E97D2D"/>
    <w:rsid w:val="00EA0E93"/>
    <w:rsid w:val="00EA35F7"/>
    <w:rsid w:val="00EB081B"/>
    <w:rsid w:val="00EB29C9"/>
    <w:rsid w:val="00EB65FC"/>
    <w:rsid w:val="00EC16D0"/>
    <w:rsid w:val="00EC2107"/>
    <w:rsid w:val="00EC38E6"/>
    <w:rsid w:val="00EC3C55"/>
    <w:rsid w:val="00EC5FE5"/>
    <w:rsid w:val="00ED3DFE"/>
    <w:rsid w:val="00EF201B"/>
    <w:rsid w:val="00F00405"/>
    <w:rsid w:val="00F0283F"/>
    <w:rsid w:val="00F0640F"/>
    <w:rsid w:val="00F209DB"/>
    <w:rsid w:val="00F23382"/>
    <w:rsid w:val="00F32C52"/>
    <w:rsid w:val="00F42886"/>
    <w:rsid w:val="00F4536C"/>
    <w:rsid w:val="00F467B5"/>
    <w:rsid w:val="00F50397"/>
    <w:rsid w:val="00F552C0"/>
    <w:rsid w:val="00F64139"/>
    <w:rsid w:val="00F6547B"/>
    <w:rsid w:val="00F74702"/>
    <w:rsid w:val="00F82323"/>
    <w:rsid w:val="00F862D2"/>
    <w:rsid w:val="00F97DE0"/>
    <w:rsid w:val="00FB45DB"/>
    <w:rsid w:val="00FB78D2"/>
    <w:rsid w:val="00FC33E0"/>
    <w:rsid w:val="00FD34CE"/>
    <w:rsid w:val="00FD3D76"/>
    <w:rsid w:val="00FD74EE"/>
    <w:rsid w:val="00FE1064"/>
    <w:rsid w:val="00FE3019"/>
    <w:rsid w:val="00FF1D08"/>
    <w:rsid w:val="00FF6053"/>
    <w:rsid w:val="00FF668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D673C4F"/>
  <w15:docId w15:val="{30B36865-DE2E-DA4E-BEEA-524A6E3432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C0704"/>
    <w:pPr>
      <w:keepNext/>
      <w:widowControl w:val="0"/>
      <w:tabs>
        <w:tab w:val="left" w:pos="-1440"/>
        <w:tab w:val="left" w:pos="-720"/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jc w:val="both"/>
      <w:outlineLvl w:val="0"/>
    </w:pPr>
    <w:rPr>
      <w:rFonts w:ascii="Times New Roman" w:eastAsia="Times New Roman" w:hAnsi="Times New Roman" w:cs="Times New Roman"/>
      <w:b/>
      <w:snapToGrid w:val="0"/>
      <w:sz w:val="3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9F2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68B9"/>
    <w:rPr>
      <w:color w:val="0000FF" w:themeColor="hyperlink"/>
      <w:u w:val="single"/>
    </w:rPr>
  </w:style>
  <w:style w:type="paragraph" w:styleId="Footer">
    <w:name w:val="footer"/>
    <w:basedOn w:val="Normal"/>
    <w:link w:val="FooterChar"/>
    <w:rsid w:val="00983104"/>
    <w:pPr>
      <w:tabs>
        <w:tab w:val="center" w:pos="4320"/>
        <w:tab w:val="right" w:pos="8640"/>
      </w:tabs>
    </w:pPr>
    <w:rPr>
      <w:rFonts w:ascii="New York" w:eastAsia="Times New Roman" w:hAnsi="New York" w:cs="Times New Roman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983104"/>
    <w:rPr>
      <w:rFonts w:ascii="New York" w:eastAsia="Times New Roman" w:hAnsi="New York" w:cs="Times New Roman"/>
      <w:szCs w:val="20"/>
      <w:lang w:eastAsia="en-US"/>
    </w:rPr>
  </w:style>
  <w:style w:type="character" w:customStyle="1" w:styleId="Heading1Char">
    <w:name w:val="Heading 1 Char"/>
    <w:basedOn w:val="DefaultParagraphFont"/>
    <w:link w:val="Heading1"/>
    <w:rsid w:val="00AC0704"/>
    <w:rPr>
      <w:rFonts w:ascii="Times New Roman" w:eastAsia="Times New Roman" w:hAnsi="Times New Roman" w:cs="Times New Roman"/>
      <w:b/>
      <w:snapToGrid w:val="0"/>
      <w:sz w:val="34"/>
      <w:szCs w:val="20"/>
      <w:lang w:eastAsia="en-US"/>
    </w:rPr>
  </w:style>
  <w:style w:type="paragraph" w:styleId="BodyText">
    <w:name w:val="Body Text"/>
    <w:basedOn w:val="Normal"/>
    <w:link w:val="BodyTextChar"/>
    <w:rsid w:val="00AC0704"/>
    <w:pPr>
      <w:widowControl w:val="0"/>
      <w:jc w:val="center"/>
    </w:pPr>
    <w:rPr>
      <w:rFonts w:ascii="Helvetica" w:eastAsia="Times New Roman" w:hAnsi="Helvetica" w:cs="Times New Roman"/>
      <w:snapToGrid w:val="0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rsid w:val="00AC0704"/>
    <w:rPr>
      <w:rFonts w:ascii="Helvetica" w:eastAsia="Times New Roman" w:hAnsi="Helvetica" w:cs="Times New Roman"/>
      <w:snapToGrid w:val="0"/>
      <w:szCs w:val="20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9149A6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149A6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149A6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149A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149A6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9149A6"/>
  </w:style>
  <w:style w:type="paragraph" w:styleId="BalloonText">
    <w:name w:val="Balloon Text"/>
    <w:basedOn w:val="Normal"/>
    <w:link w:val="BalloonTextChar"/>
    <w:uiPriority w:val="99"/>
    <w:semiHidden/>
    <w:unhideWhenUsed/>
    <w:rsid w:val="009149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49A6"/>
    <w:rPr>
      <w:rFonts w:ascii="Lucida Grande" w:hAnsi="Lucida Grande" w:cs="Lucida Grande"/>
      <w:sz w:val="18"/>
      <w:szCs w:val="18"/>
    </w:rPr>
  </w:style>
  <w:style w:type="paragraph" w:styleId="BodyTextIndent">
    <w:name w:val="Body Text Indent"/>
    <w:basedOn w:val="Normal"/>
    <w:link w:val="BodyTextIndentChar"/>
    <w:rsid w:val="00E30D07"/>
    <w:pPr>
      <w:tabs>
        <w:tab w:val="decimal" w:pos="270"/>
      </w:tabs>
      <w:ind w:left="-90"/>
    </w:pPr>
    <w:rPr>
      <w:rFonts w:ascii="Helvetica" w:eastAsia="Times New Roman" w:hAnsi="Helvetica" w:cs="Times New Roman"/>
      <w:szCs w:val="20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E30D07"/>
    <w:rPr>
      <w:rFonts w:ascii="Helvetica" w:eastAsia="Times New Roman" w:hAnsi="Helvetica" w:cs="Times New Roman"/>
      <w:szCs w:val="20"/>
      <w:lang w:val="x-none" w:eastAsia="x-none"/>
    </w:rPr>
  </w:style>
  <w:style w:type="table" w:styleId="TableGrid">
    <w:name w:val="Table Grid"/>
    <w:basedOn w:val="TableNormal"/>
    <w:uiPriority w:val="59"/>
    <w:rsid w:val="00AF12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E2A24"/>
    <w:rPr>
      <w:color w:val="808080"/>
    </w:rPr>
  </w:style>
  <w:style w:type="character" w:styleId="PageNumber">
    <w:name w:val="page number"/>
    <w:basedOn w:val="DefaultParagraphFont"/>
    <w:uiPriority w:val="99"/>
    <w:semiHidden/>
    <w:unhideWhenUsed/>
    <w:rsid w:val="00F4536C"/>
  </w:style>
  <w:style w:type="paragraph" w:styleId="Header">
    <w:name w:val="header"/>
    <w:basedOn w:val="Normal"/>
    <w:link w:val="HeaderChar"/>
    <w:uiPriority w:val="99"/>
    <w:unhideWhenUsed/>
    <w:rsid w:val="00F4536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4536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e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C53705C-B02C-7044-84F0-C654884087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408</Words>
  <Characters>232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RI Physics</Company>
  <LinksUpToDate>false</LinksUpToDate>
  <CharactersWithSpaces>2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e Heskett</dc:creator>
  <cp:keywords/>
  <cp:lastModifiedBy>Microsoft Office User</cp:lastModifiedBy>
  <cp:revision>5</cp:revision>
  <cp:lastPrinted>2018-03-08T19:15:00Z</cp:lastPrinted>
  <dcterms:created xsi:type="dcterms:W3CDTF">2018-05-09T16:51:00Z</dcterms:created>
  <dcterms:modified xsi:type="dcterms:W3CDTF">2022-05-05T14:33:00Z</dcterms:modified>
</cp:coreProperties>
</file>